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0632" w:rsidRDefault="000C0632" w:rsidP="00D13418">
      <w:pPr>
        <w:pStyle w:val="04Enunciadoactividad"/>
        <w:numPr>
          <w:ilvl w:val="0"/>
          <w:numId w:val="20"/>
        </w:numPr>
        <w:tabs>
          <w:tab w:val="clear" w:pos="540"/>
          <w:tab w:val="left" w:pos="284"/>
        </w:tabs>
        <w:ind w:left="284" w:hanging="284"/>
        <w:rPr>
          <w:rFonts w:eastAsiaTheme="minorHAnsi"/>
          <w:sz w:val="20"/>
          <w:szCs w:val="20"/>
          <w:lang w:val="es-ES" w:eastAsia="en-US"/>
        </w:rPr>
      </w:pPr>
      <w:bookmarkStart w:id="0" w:name="_GoBack"/>
      <w:bookmarkEnd w:id="0"/>
      <w:r w:rsidRPr="002006C6">
        <w:rPr>
          <w:rFonts w:eastAsiaTheme="minorHAnsi"/>
          <w:sz w:val="20"/>
          <w:szCs w:val="20"/>
          <w:lang w:val="es-ES" w:eastAsia="en-US"/>
        </w:rPr>
        <w:t>Aplicando las reglas de derivación halla la deriv</w:t>
      </w:r>
      <w:r w:rsidR="00D13418">
        <w:rPr>
          <w:rFonts w:eastAsiaTheme="minorHAnsi"/>
          <w:sz w:val="20"/>
          <w:szCs w:val="20"/>
          <w:lang w:val="es-ES" w:eastAsia="en-US"/>
        </w:rPr>
        <w:t>ada de las siguientes funciones.</w:t>
      </w:r>
    </w:p>
    <w:p w:rsidR="00D13418" w:rsidRPr="00D13418" w:rsidRDefault="00D13418" w:rsidP="00D13418">
      <w:pPr>
        <w:pStyle w:val="05Enunciadoapartados"/>
        <w:tabs>
          <w:tab w:val="clear" w:pos="425"/>
          <w:tab w:val="clear" w:pos="567"/>
          <w:tab w:val="clear" w:pos="4536"/>
          <w:tab w:val="left" w:pos="284"/>
          <w:tab w:val="left" w:pos="3969"/>
          <w:tab w:val="left" w:pos="4253"/>
        </w:tabs>
        <w:ind w:left="567" w:hanging="283"/>
        <w:rPr>
          <w:rFonts w:eastAsiaTheme="minorHAnsi"/>
          <w:lang w:val="es-ES" w:eastAsia="en-US"/>
        </w:rPr>
      </w:pPr>
      <w:r w:rsidRPr="00D13418">
        <w:rPr>
          <w:rFonts w:eastAsiaTheme="minorHAnsi"/>
          <w:position w:val="-6"/>
          <w:sz w:val="20"/>
          <w:szCs w:val="20"/>
          <w:lang w:val="es-ES" w:eastAsia="en-US"/>
        </w:rPr>
        <w:object w:dxaOrig="2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3.5pt" o:ole="">
            <v:imagedata r:id="rId8" o:title=""/>
          </v:shape>
          <o:OLEObject Type="Embed" ProgID="Equation.DSMT4" ShapeID="_x0000_i1025" DrawAspect="Content" ObjectID="_1645600454" r:id="rId9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d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position w:val="-24"/>
          <w:sz w:val="20"/>
          <w:szCs w:val="20"/>
          <w:lang w:val="es-ES" w:eastAsia="en-US"/>
        </w:rPr>
        <w:object w:dxaOrig="1280" w:dyaOrig="580">
          <v:shape id="_x0000_i1026" type="#_x0000_t75" style="width:63.75pt;height:28.5pt" o:ole="">
            <v:imagedata r:id="rId10" o:title=""/>
          </v:shape>
          <o:OLEObject Type="Embed" ProgID="Equation.DSMT4" ShapeID="_x0000_i1026" DrawAspect="Content" ObjectID="_1645600455" r:id="rId11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g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position w:val="-6"/>
          <w:sz w:val="20"/>
          <w:szCs w:val="20"/>
          <w:lang w:val="es-ES" w:eastAsia="en-US"/>
        </w:rPr>
        <w:object w:dxaOrig="2299" w:dyaOrig="279">
          <v:shape id="_x0000_i1027" type="#_x0000_t75" style="width:114pt;height:14.25pt" o:ole="">
            <v:imagedata r:id="rId12" o:title=""/>
          </v:shape>
          <o:OLEObject Type="Embed" ProgID="Equation.DSMT4" ShapeID="_x0000_i1027" DrawAspect="Content" ObjectID="_1645600456" r:id="rId13"/>
        </w:object>
      </w:r>
    </w:p>
    <w:p w:rsidR="00D13418" w:rsidRPr="00D13418" w:rsidRDefault="00D13418" w:rsidP="00D13418">
      <w:pPr>
        <w:pStyle w:val="05Enunciadoapartados"/>
        <w:tabs>
          <w:tab w:val="clear" w:pos="425"/>
          <w:tab w:val="clear" w:pos="567"/>
          <w:tab w:val="clear" w:pos="2268"/>
          <w:tab w:val="clear" w:pos="4536"/>
          <w:tab w:val="left" w:pos="284"/>
          <w:tab w:val="left" w:pos="3969"/>
          <w:tab w:val="left" w:pos="4253"/>
        </w:tabs>
        <w:ind w:left="567" w:hanging="283"/>
        <w:rPr>
          <w:rFonts w:eastAsiaTheme="minorHAnsi"/>
          <w:lang w:val="es-ES" w:eastAsia="en-US"/>
        </w:rPr>
      </w:pPr>
      <w:r w:rsidRPr="00D13418">
        <w:rPr>
          <w:rFonts w:eastAsiaTheme="minorHAnsi"/>
          <w:position w:val="-6"/>
          <w:sz w:val="20"/>
          <w:szCs w:val="20"/>
          <w:lang w:val="es-ES" w:eastAsia="en-US"/>
        </w:rPr>
        <w:object w:dxaOrig="1620" w:dyaOrig="340">
          <v:shape id="_x0000_i1028" type="#_x0000_t75" style="width:81pt;height:17.25pt" o:ole="">
            <v:imagedata r:id="rId14" o:title=""/>
          </v:shape>
          <o:OLEObject Type="Embed" ProgID="Equation.DSMT4" ShapeID="_x0000_i1028" DrawAspect="Content" ObjectID="_1645600457" r:id="rId15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e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position w:val="-10"/>
          <w:sz w:val="20"/>
          <w:szCs w:val="20"/>
          <w:lang w:val="es-ES" w:eastAsia="en-US"/>
        </w:rPr>
        <w:object w:dxaOrig="1400" w:dyaOrig="360">
          <v:shape id="_x0000_i1029" type="#_x0000_t75" style="width:69.75pt;height:18.75pt" o:ole="">
            <v:imagedata r:id="rId16" o:title=""/>
          </v:shape>
          <o:OLEObject Type="Embed" ProgID="Equation.DSMT4" ShapeID="_x0000_i1029" DrawAspect="Content" ObjectID="_1645600458" r:id="rId17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h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position w:val="-10"/>
          <w:sz w:val="20"/>
          <w:szCs w:val="20"/>
          <w:lang w:val="es-ES" w:eastAsia="en-US"/>
        </w:rPr>
        <w:object w:dxaOrig="1300" w:dyaOrig="320">
          <v:shape id="_x0000_i1030" type="#_x0000_t75" style="width:64.5pt;height:16.5pt" o:ole="">
            <v:imagedata r:id="rId18" o:title=""/>
          </v:shape>
          <o:OLEObject Type="Embed" ProgID="Equation.DSMT4" ShapeID="_x0000_i1030" DrawAspect="Content" ObjectID="_1645600459" r:id="rId19"/>
        </w:object>
      </w:r>
    </w:p>
    <w:p w:rsidR="00D13418" w:rsidRPr="00D13418" w:rsidRDefault="00D13418" w:rsidP="00F43297">
      <w:pPr>
        <w:pStyle w:val="05Enunciadoapartados"/>
        <w:tabs>
          <w:tab w:val="clear" w:pos="425"/>
          <w:tab w:val="clear" w:pos="2268"/>
          <w:tab w:val="clear" w:pos="4536"/>
          <w:tab w:val="left" w:pos="3969"/>
          <w:tab w:val="left" w:pos="4253"/>
        </w:tabs>
        <w:spacing w:after="0"/>
        <w:ind w:left="567" w:hanging="283"/>
        <w:rPr>
          <w:rFonts w:eastAsiaTheme="minorHAnsi"/>
          <w:lang w:val="es-ES" w:eastAsia="en-US"/>
        </w:rPr>
      </w:pPr>
      <w:r w:rsidRPr="00D13418">
        <w:rPr>
          <w:rFonts w:eastAsiaTheme="minorHAnsi"/>
          <w:position w:val="-20"/>
          <w:sz w:val="20"/>
          <w:szCs w:val="20"/>
          <w:lang w:val="es-ES" w:eastAsia="en-US"/>
        </w:rPr>
        <w:object w:dxaOrig="1280" w:dyaOrig="540">
          <v:shape id="_x0000_i1031" type="#_x0000_t75" style="width:63.75pt;height:27pt" o:ole="">
            <v:imagedata r:id="rId20" o:title=""/>
          </v:shape>
          <o:OLEObject Type="Embed" ProgID="Equation.DSMT4" ShapeID="_x0000_i1031" DrawAspect="Content" ObjectID="_1645600460" r:id="rId21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f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position w:val="-6"/>
          <w:sz w:val="20"/>
          <w:szCs w:val="20"/>
          <w:lang w:val="es-ES" w:eastAsia="en-US"/>
        </w:rPr>
        <w:object w:dxaOrig="2160" w:dyaOrig="320">
          <v:shape id="_x0000_i1032" type="#_x0000_t75" style="width:108pt;height:15.75pt" o:ole="">
            <v:imagedata r:id="rId22" o:title=""/>
          </v:shape>
          <o:OLEObject Type="Embed" ProgID="Equation.DSMT4" ShapeID="_x0000_i1032" DrawAspect="Content" ObjectID="_1645600461" r:id="rId23"/>
        </w:objec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Pr="00D13418">
        <w:rPr>
          <w:rFonts w:eastAsiaTheme="minorHAnsi"/>
          <w:b/>
          <w:sz w:val="20"/>
          <w:szCs w:val="20"/>
          <w:lang w:val="es-ES" w:eastAsia="en-US"/>
        </w:rPr>
        <w:t>i)</w:t>
      </w:r>
      <w:r w:rsidRPr="00D13418">
        <w:rPr>
          <w:rFonts w:eastAsiaTheme="minorHAnsi"/>
          <w:sz w:val="20"/>
          <w:szCs w:val="20"/>
          <w:lang w:val="es-ES" w:eastAsia="en-US"/>
        </w:rPr>
        <w:tab/>
      </w:r>
      <w:r w:rsidR="00203C1B" w:rsidRPr="00203C1B">
        <w:rPr>
          <w:rFonts w:eastAsiaTheme="minorHAnsi"/>
          <w:position w:val="-22"/>
          <w:sz w:val="20"/>
          <w:szCs w:val="20"/>
          <w:lang w:val="es-ES" w:eastAsia="en-US"/>
        </w:rPr>
        <w:object w:dxaOrig="1440" w:dyaOrig="560">
          <v:shape id="_x0000_i1033" type="#_x0000_t75" style="width:1in;height:27.75pt" o:ole="">
            <v:imagedata r:id="rId24" o:title=""/>
          </v:shape>
          <o:OLEObject Type="Embed" ProgID="Equation.DSMT4" ShapeID="_x0000_i1033" DrawAspect="Content" ObjectID="_1645600462" r:id="rId25"/>
        </w:object>
      </w:r>
    </w:p>
    <w:p w:rsidR="00232B34" w:rsidRPr="002006C6" w:rsidRDefault="00232B34" w:rsidP="00F43297">
      <w:pPr>
        <w:pStyle w:val="04Enunciadoactividad"/>
        <w:numPr>
          <w:ilvl w:val="0"/>
          <w:numId w:val="0"/>
        </w:numPr>
        <w:tabs>
          <w:tab w:val="clear" w:pos="540"/>
          <w:tab w:val="left" w:pos="0"/>
        </w:tabs>
        <w:spacing w:after="0"/>
        <w:rPr>
          <w:rFonts w:eastAsiaTheme="minorHAnsi"/>
          <w:sz w:val="20"/>
          <w:szCs w:val="20"/>
          <w:lang w:val="es-ES" w:eastAsia="en-US"/>
        </w:rPr>
      </w:pPr>
    </w:p>
    <w:p w:rsidR="00B65919" w:rsidRPr="002006C6" w:rsidRDefault="00F43297" w:rsidP="00F43297">
      <w:pPr>
        <w:pStyle w:val="04Enunciadoactividad"/>
        <w:numPr>
          <w:ilvl w:val="0"/>
          <w:numId w:val="0"/>
        </w:numPr>
        <w:tabs>
          <w:tab w:val="clear" w:pos="540"/>
          <w:tab w:val="left" w:pos="284"/>
        </w:tabs>
        <w:spacing w:after="60"/>
        <w:ind w:left="284" w:hanging="284"/>
        <w:rPr>
          <w:sz w:val="20"/>
          <w:szCs w:val="20"/>
          <w:lang w:val="es-ES"/>
        </w:rPr>
      </w:pPr>
      <w:r>
        <w:rPr>
          <w:rFonts w:eastAsiaTheme="minorHAnsi"/>
          <w:sz w:val="20"/>
          <w:szCs w:val="20"/>
          <w:lang w:val="es-ES" w:eastAsia="en-US"/>
        </w:rPr>
        <w:t>2.</w:t>
      </w:r>
      <w:r>
        <w:rPr>
          <w:rFonts w:eastAsiaTheme="minorHAnsi"/>
          <w:sz w:val="20"/>
          <w:szCs w:val="20"/>
          <w:lang w:val="es-ES" w:eastAsia="en-US"/>
        </w:rPr>
        <w:tab/>
      </w:r>
      <w:r>
        <w:rPr>
          <w:sz w:val="20"/>
          <w:szCs w:val="20"/>
        </w:rPr>
        <w:t>a)</w:t>
      </w:r>
      <w:r>
        <w:rPr>
          <w:sz w:val="20"/>
          <w:szCs w:val="20"/>
        </w:rPr>
        <w:tab/>
      </w:r>
      <w:r w:rsidR="00B65919" w:rsidRPr="00805684">
        <w:rPr>
          <w:b w:val="0"/>
          <w:sz w:val="20"/>
          <w:szCs w:val="20"/>
        </w:rPr>
        <w:t xml:space="preserve">Halla los puntos en los que se anula la derivada de </w:t>
      </w:r>
      <w:r w:rsidR="00805684" w:rsidRPr="00805684">
        <w:rPr>
          <w:rFonts w:eastAsiaTheme="minorHAnsi"/>
          <w:b w:val="0"/>
          <w:position w:val="-10"/>
          <w:sz w:val="20"/>
          <w:szCs w:val="20"/>
          <w:lang w:val="es-ES" w:eastAsia="en-US"/>
        </w:rPr>
        <w:object w:dxaOrig="1100" w:dyaOrig="320">
          <v:shape id="_x0000_i1034" type="#_x0000_t75" style="width:54.75pt;height:16.5pt" o:ole="">
            <v:imagedata r:id="rId26" o:title=""/>
          </v:shape>
          <o:OLEObject Type="Embed" ProgID="Equation.DSMT4" ShapeID="_x0000_i1034" DrawAspect="Content" ObjectID="_1645600463" r:id="rId27"/>
        </w:object>
      </w:r>
      <w:r w:rsidR="00B65919" w:rsidRPr="002006C6">
        <w:rPr>
          <w:color w:val="000000"/>
          <w:sz w:val="20"/>
          <w:szCs w:val="20"/>
          <w:lang w:val="es-ES"/>
        </w:rPr>
        <w:t xml:space="preserve"> </w:t>
      </w:r>
    </w:p>
    <w:p w:rsidR="00B65919" w:rsidRPr="002006C6" w:rsidRDefault="00F43297" w:rsidP="00F43297">
      <w:pPr>
        <w:tabs>
          <w:tab w:val="left" w:pos="284"/>
        </w:tabs>
        <w:spacing w:after="60"/>
        <w:ind w:left="284" w:hanging="284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  <w:lang w:val="es-ES"/>
        </w:rPr>
        <w:tab/>
      </w:r>
      <w:r>
        <w:rPr>
          <w:rFonts w:cs="Arial"/>
          <w:b/>
          <w:sz w:val="20"/>
          <w:szCs w:val="20"/>
        </w:rPr>
        <w:t>b)</w:t>
      </w:r>
      <w:r>
        <w:rPr>
          <w:rFonts w:cs="Arial"/>
          <w:b/>
          <w:sz w:val="20"/>
          <w:szCs w:val="20"/>
        </w:rPr>
        <w:tab/>
      </w:r>
      <w:r w:rsidR="00B65919" w:rsidRPr="00805684">
        <w:rPr>
          <w:rFonts w:cs="Arial"/>
          <w:sz w:val="20"/>
          <w:szCs w:val="20"/>
        </w:rPr>
        <w:t xml:space="preserve">Halla los puntos en los que es positiva la derivada de </w:t>
      </w:r>
      <w:r w:rsidR="00805684" w:rsidRPr="00805684">
        <w:rPr>
          <w:rFonts w:eastAsiaTheme="minorHAnsi"/>
          <w:position w:val="-22"/>
          <w:sz w:val="20"/>
          <w:szCs w:val="20"/>
          <w:lang w:val="es-ES" w:eastAsia="en-US"/>
        </w:rPr>
        <w:object w:dxaOrig="1340" w:dyaOrig="560">
          <v:shape id="_x0000_i1035" type="#_x0000_t75" style="width:66.75pt;height:27.75pt" o:ole="">
            <v:imagedata r:id="rId28" o:title=""/>
          </v:shape>
          <o:OLEObject Type="Embed" ProgID="Equation.DSMT4" ShapeID="_x0000_i1035" DrawAspect="Content" ObjectID="_1645600464" r:id="rId29"/>
        </w:object>
      </w:r>
    </w:p>
    <w:p w:rsidR="00B65919" w:rsidRPr="00805684" w:rsidRDefault="00F43297" w:rsidP="00B65919">
      <w:pPr>
        <w:tabs>
          <w:tab w:val="left" w:pos="284"/>
        </w:tabs>
        <w:spacing w:after="0"/>
        <w:rPr>
          <w:rFonts w:cs="Arial"/>
          <w:sz w:val="20"/>
          <w:szCs w:val="20"/>
        </w:rPr>
      </w:pPr>
      <w:r>
        <w:rPr>
          <w:rFonts w:cs="Arial"/>
          <w:b/>
          <w:sz w:val="20"/>
          <w:szCs w:val="20"/>
        </w:rPr>
        <w:tab/>
        <w:t>c)</w:t>
      </w:r>
      <w:r>
        <w:rPr>
          <w:rFonts w:cs="Arial"/>
          <w:b/>
          <w:sz w:val="20"/>
          <w:szCs w:val="20"/>
        </w:rPr>
        <w:tab/>
      </w:r>
      <w:r w:rsidR="00B65919" w:rsidRPr="00805684">
        <w:rPr>
          <w:rFonts w:cs="Arial"/>
          <w:sz w:val="20"/>
          <w:szCs w:val="20"/>
        </w:rPr>
        <w:t xml:space="preserve">Halla los puntos en los que es negativa la derivada de </w:t>
      </w:r>
      <w:r w:rsidR="00805684" w:rsidRPr="00805684">
        <w:rPr>
          <w:rFonts w:eastAsiaTheme="minorHAnsi"/>
          <w:position w:val="-10"/>
          <w:sz w:val="20"/>
          <w:szCs w:val="20"/>
          <w:lang w:val="es-ES" w:eastAsia="en-US"/>
        </w:rPr>
        <w:object w:dxaOrig="1920" w:dyaOrig="320">
          <v:shape id="_x0000_i1036" type="#_x0000_t75" style="width:95.25pt;height:16.5pt" o:ole="">
            <v:imagedata r:id="rId30" o:title=""/>
          </v:shape>
          <o:OLEObject Type="Embed" ProgID="Equation.DSMT4" ShapeID="_x0000_i1036" DrawAspect="Content" ObjectID="_1645600465" r:id="rId31"/>
        </w:object>
      </w:r>
    </w:p>
    <w:p w:rsidR="00E12CC6" w:rsidRDefault="00E12CC6" w:rsidP="00F43297">
      <w:pPr>
        <w:pStyle w:val="05Enunciadoapartados"/>
        <w:numPr>
          <w:ilvl w:val="0"/>
          <w:numId w:val="0"/>
        </w:numPr>
        <w:spacing w:after="0"/>
        <w:rPr>
          <w:rFonts w:eastAsiaTheme="minorHAnsi"/>
          <w:sz w:val="20"/>
          <w:szCs w:val="20"/>
          <w:lang w:val="es-ES" w:eastAsia="en-US"/>
        </w:rPr>
      </w:pPr>
    </w:p>
    <w:p w:rsidR="00B77561" w:rsidRPr="00F43297" w:rsidRDefault="00B77561" w:rsidP="00F43297">
      <w:pPr>
        <w:pStyle w:val="04Enunciadoactividad"/>
        <w:numPr>
          <w:ilvl w:val="0"/>
          <w:numId w:val="21"/>
        </w:numPr>
        <w:tabs>
          <w:tab w:val="clear" w:pos="540"/>
          <w:tab w:val="left" w:pos="0"/>
        </w:tabs>
        <w:spacing w:after="0"/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F43297">
        <w:rPr>
          <w:rFonts w:eastAsiaTheme="minorHAnsi"/>
          <w:sz w:val="20"/>
          <w:szCs w:val="20"/>
          <w:lang w:val="es-ES" w:eastAsia="en-US"/>
        </w:rPr>
        <w:t xml:space="preserve">¿Para qué valores de </w:t>
      </w:r>
      <w:r w:rsidRPr="00F43297">
        <w:rPr>
          <w:rFonts w:eastAsiaTheme="minorHAnsi"/>
          <w:i/>
          <w:sz w:val="20"/>
          <w:szCs w:val="20"/>
          <w:lang w:val="es-ES" w:eastAsia="en-US"/>
        </w:rPr>
        <w:t>a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 es continua la función </w:t>
      </w:r>
      <w:r w:rsidR="00F43297" w:rsidRPr="00F43297">
        <w:rPr>
          <w:rFonts w:eastAsiaTheme="minorHAnsi"/>
          <w:position w:val="-34"/>
          <w:sz w:val="20"/>
          <w:szCs w:val="20"/>
          <w:lang w:val="es-ES" w:eastAsia="en-US"/>
        </w:rPr>
        <w:object w:dxaOrig="2220" w:dyaOrig="780">
          <v:shape id="_x0000_i1037" type="#_x0000_t75" style="width:108.75pt;height:39pt" o:ole="">
            <v:imagedata r:id="rId32" o:title=""/>
          </v:shape>
          <o:OLEObject Type="Embed" ProgID="Equation.DSMT4" ShapeID="_x0000_i1037" DrawAspect="Content" ObjectID="_1645600466" r:id="rId33"/>
        </w:object>
      </w:r>
      <w:r w:rsidRPr="00F43297">
        <w:rPr>
          <w:rFonts w:eastAsiaTheme="minorHAnsi"/>
          <w:sz w:val="20"/>
          <w:szCs w:val="20"/>
          <w:lang w:val="es-ES" w:eastAsia="en-US"/>
        </w:rPr>
        <w:t>? ¿Y derivable?</w:t>
      </w:r>
    </w:p>
    <w:p w:rsidR="00B77561" w:rsidRPr="002006C6" w:rsidRDefault="00B77561" w:rsidP="003F0C4C">
      <w:pPr>
        <w:pStyle w:val="05Enunciadoapartados"/>
        <w:numPr>
          <w:ilvl w:val="0"/>
          <w:numId w:val="0"/>
        </w:numPr>
        <w:rPr>
          <w:rFonts w:eastAsiaTheme="minorHAnsi"/>
          <w:sz w:val="20"/>
          <w:szCs w:val="20"/>
          <w:lang w:val="es-ES" w:eastAsia="en-US"/>
        </w:rPr>
      </w:pPr>
    </w:p>
    <w:p w:rsidR="00E12CC6" w:rsidRDefault="00F43297" w:rsidP="00F43297">
      <w:pPr>
        <w:pStyle w:val="04Enunciadoactividad"/>
        <w:numPr>
          <w:ilvl w:val="0"/>
          <w:numId w:val="0"/>
        </w:numPr>
        <w:tabs>
          <w:tab w:val="clear" w:pos="540"/>
          <w:tab w:val="left" w:pos="284"/>
        </w:tabs>
        <w:ind w:left="284" w:hanging="284"/>
        <w:rPr>
          <w:rFonts w:eastAsiaTheme="minorHAnsi"/>
          <w:sz w:val="20"/>
          <w:szCs w:val="20"/>
          <w:lang w:val="es-ES" w:eastAsia="en-US"/>
        </w:rPr>
      </w:pPr>
      <w:r w:rsidRPr="00F43297">
        <w:rPr>
          <w:rFonts w:eastAsiaTheme="minorHAnsi"/>
          <w:sz w:val="20"/>
          <w:szCs w:val="20"/>
          <w:lang w:val="es-ES" w:eastAsia="en-US"/>
        </w:rPr>
        <w:t>4.</w:t>
      </w:r>
      <w:r>
        <w:rPr>
          <w:rFonts w:eastAsiaTheme="minorHAnsi"/>
          <w:sz w:val="20"/>
          <w:szCs w:val="20"/>
          <w:lang w:val="es-ES" w:eastAsia="en-US"/>
        </w:rPr>
        <w:tab/>
      </w:r>
      <w:r w:rsidR="000C0632">
        <w:rPr>
          <w:rFonts w:eastAsiaTheme="minorHAnsi"/>
          <w:sz w:val="20"/>
          <w:szCs w:val="20"/>
          <w:lang w:val="es-ES" w:eastAsia="en-US"/>
        </w:rPr>
        <w:t>Obtén</w:t>
      </w:r>
      <w:r w:rsidR="00B03D62" w:rsidRPr="002006C6">
        <w:rPr>
          <w:rFonts w:eastAsiaTheme="minorHAnsi"/>
          <w:sz w:val="20"/>
          <w:szCs w:val="20"/>
          <w:lang w:val="es-ES" w:eastAsia="en-US"/>
        </w:rPr>
        <w:t xml:space="preserve"> la ecuación de la recta tangente </w:t>
      </w:r>
      <w:r w:rsidR="00E12CC6" w:rsidRPr="002006C6">
        <w:rPr>
          <w:rFonts w:eastAsiaTheme="minorHAnsi"/>
          <w:sz w:val="20"/>
          <w:szCs w:val="20"/>
          <w:lang w:val="es-ES" w:eastAsia="en-US"/>
        </w:rPr>
        <w:t>a cada una de las funciones en el punto que se indica.</w:t>
      </w:r>
    </w:p>
    <w:p w:rsidR="00F43297" w:rsidRPr="00F43297" w:rsidRDefault="00F43297" w:rsidP="00F43297">
      <w:pPr>
        <w:pStyle w:val="Prrafodelista"/>
        <w:tabs>
          <w:tab w:val="left" w:pos="567"/>
          <w:tab w:val="left" w:pos="3686"/>
          <w:tab w:val="left" w:pos="3969"/>
          <w:tab w:val="left" w:pos="7088"/>
          <w:tab w:val="left" w:pos="7371"/>
        </w:tabs>
        <w:spacing w:after="0"/>
        <w:ind w:left="284"/>
        <w:rPr>
          <w:rFonts w:eastAsiaTheme="minorHAnsi"/>
          <w:lang w:val="es-ES" w:eastAsia="en-US"/>
        </w:rPr>
      </w:pPr>
      <w:r w:rsidRPr="002006C6">
        <w:rPr>
          <w:rFonts w:eastAsiaTheme="minorHAnsi"/>
          <w:b/>
          <w:sz w:val="20"/>
          <w:szCs w:val="20"/>
          <w:lang w:val="es-ES" w:eastAsia="en-US"/>
        </w:rPr>
        <w:t>a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20"/>
          <w:sz w:val="20"/>
          <w:szCs w:val="20"/>
          <w:lang w:val="es-ES" w:eastAsia="en-US"/>
        </w:rPr>
        <w:object w:dxaOrig="1040" w:dyaOrig="540">
          <v:shape id="_x0000_i1038" type="#_x0000_t75" style="width:51.75pt;height:27pt" o:ole="">
            <v:imagedata r:id="rId34" o:title=""/>
          </v:shape>
          <o:OLEObject Type="Embed" ProgID="Equation.DSMT4" ShapeID="_x0000_i1038" DrawAspect="Content" ObjectID="_1645600467" r:id="rId35"/>
        </w:object>
      </w:r>
      <w:r w:rsidRPr="002006C6">
        <w:rPr>
          <w:rFonts w:eastAsiaTheme="minorHAnsi"/>
          <w:b/>
          <w:sz w:val="20"/>
          <w:szCs w:val="20"/>
          <w:lang w:val="es-ES" w:eastAsia="en-US"/>
        </w:rPr>
        <w:t xml:space="preserve">, 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en </w:t>
      </w:r>
      <w:r w:rsidRPr="00F43297">
        <w:rPr>
          <w:rFonts w:eastAsiaTheme="minorHAnsi"/>
          <w:i/>
          <w:sz w:val="20"/>
          <w:szCs w:val="20"/>
          <w:lang w:val="es-ES" w:eastAsia="en-US"/>
        </w:rPr>
        <w:t>x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 = 2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20"/>
          <w:sz w:val="20"/>
          <w:szCs w:val="20"/>
          <w:lang w:val="es-ES" w:eastAsia="en-US"/>
        </w:rPr>
        <w:object w:dxaOrig="940" w:dyaOrig="540">
          <v:shape id="_x0000_i1039" type="#_x0000_t75" style="width:47.25pt;height:27pt" o:ole="">
            <v:imagedata r:id="rId36" o:title=""/>
          </v:shape>
          <o:OLEObject Type="Embed" ProgID="Equation.DSMT4" ShapeID="_x0000_i1039" DrawAspect="Content" ObjectID="_1645600468" r:id="rId37"/>
        </w:object>
      </w:r>
      <w:r>
        <w:rPr>
          <w:rFonts w:eastAsiaTheme="minorHAnsi"/>
          <w:b/>
          <w:sz w:val="20"/>
          <w:szCs w:val="20"/>
          <w:lang w:val="es-ES" w:eastAsia="en-US"/>
        </w:rPr>
        <w:t xml:space="preserve">, 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en </w:t>
      </w:r>
      <w:r w:rsidRPr="00F43297">
        <w:rPr>
          <w:rFonts w:eastAsiaTheme="minorHAnsi"/>
          <w:i/>
          <w:sz w:val="20"/>
          <w:szCs w:val="20"/>
          <w:lang w:val="es-ES" w:eastAsia="en-US"/>
        </w:rPr>
        <w:t>x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 = </w:t>
      </w:r>
      <w:r w:rsidRPr="00F43297">
        <w:rPr>
          <w:rFonts w:eastAsiaTheme="minorHAnsi"/>
          <w:i/>
          <w:sz w:val="20"/>
          <w:szCs w:val="20"/>
          <w:lang w:val="es-ES" w:eastAsia="en-US"/>
        </w:rPr>
        <w:t>e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c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963BF9" w:rsidRPr="00F43297">
        <w:rPr>
          <w:rFonts w:eastAsiaTheme="minorHAnsi"/>
          <w:position w:val="-10"/>
          <w:sz w:val="20"/>
          <w:szCs w:val="20"/>
          <w:lang w:val="es-ES" w:eastAsia="en-US"/>
        </w:rPr>
        <w:object w:dxaOrig="1980" w:dyaOrig="320">
          <v:shape id="_x0000_i1040" type="#_x0000_t75" style="width:97.5pt;height:16.5pt;mso-position-horizontal:absolute" o:ole="">
            <v:imagedata r:id="rId38" o:title=""/>
          </v:shape>
          <o:OLEObject Type="Embed" ProgID="Equation.DSMT4" ShapeID="_x0000_i1040" DrawAspect="Content" ObjectID="_1645600469" r:id="rId39"/>
        </w:objec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, en </w:t>
      </w:r>
      <w:r w:rsidRPr="00F43297">
        <w:rPr>
          <w:rFonts w:eastAsiaTheme="minorHAnsi"/>
          <w:i/>
          <w:sz w:val="20"/>
          <w:szCs w:val="20"/>
          <w:lang w:val="es-ES" w:eastAsia="en-US"/>
        </w:rPr>
        <w:t>x</w:t>
      </w:r>
      <w:r w:rsidRPr="00F43297">
        <w:rPr>
          <w:rFonts w:eastAsiaTheme="minorHAnsi"/>
          <w:sz w:val="20"/>
          <w:szCs w:val="20"/>
          <w:lang w:val="es-ES" w:eastAsia="en-US"/>
        </w:rPr>
        <w:t xml:space="preserve"> = 1</w:t>
      </w:r>
    </w:p>
    <w:p w:rsidR="0006109C" w:rsidRPr="002006C6" w:rsidRDefault="0006109C" w:rsidP="00025FE8">
      <w:pPr>
        <w:spacing w:after="0"/>
        <w:rPr>
          <w:rFonts w:cs="Arial"/>
          <w:b/>
          <w:color w:val="000000"/>
          <w:sz w:val="20"/>
          <w:szCs w:val="20"/>
          <w:lang w:val="es-ES"/>
        </w:rPr>
      </w:pPr>
    </w:p>
    <w:p w:rsidR="00025FE8" w:rsidRPr="002006C6" w:rsidRDefault="003879C2" w:rsidP="00F43297">
      <w:pPr>
        <w:tabs>
          <w:tab w:val="left" w:pos="284"/>
        </w:tabs>
        <w:spacing w:after="0"/>
        <w:ind w:left="284" w:hanging="284"/>
        <w:rPr>
          <w:rFonts w:cs="Arial"/>
          <w:b/>
          <w:color w:val="000000"/>
          <w:sz w:val="20"/>
          <w:szCs w:val="20"/>
          <w:lang w:val="es-ES"/>
        </w:rPr>
      </w:pPr>
      <w:r>
        <w:rPr>
          <w:rFonts w:cs="Arial"/>
          <w:b/>
          <w:sz w:val="20"/>
          <w:szCs w:val="20"/>
          <w:lang w:val="es-ES"/>
        </w:rPr>
        <w:t>5</w:t>
      </w:r>
      <w:r w:rsidR="00963BF9">
        <w:rPr>
          <w:rFonts w:cs="Arial"/>
          <w:b/>
          <w:sz w:val="20"/>
          <w:szCs w:val="20"/>
          <w:lang w:val="es-ES"/>
        </w:rPr>
        <w:t>.</w:t>
      </w:r>
      <w:r w:rsidR="00F43297">
        <w:rPr>
          <w:rFonts w:cs="Arial"/>
          <w:b/>
          <w:sz w:val="20"/>
          <w:szCs w:val="20"/>
          <w:lang w:val="es-ES"/>
        </w:rPr>
        <w:tab/>
      </w:r>
      <w:r w:rsidR="00BF2C07" w:rsidRPr="002006C6">
        <w:rPr>
          <w:rFonts w:cs="Arial"/>
          <w:b/>
          <w:sz w:val="20"/>
          <w:szCs w:val="20"/>
          <w:lang w:val="es-ES"/>
        </w:rPr>
        <w:t xml:space="preserve">¿Cuánto debe valer </w:t>
      </w:r>
      <w:r w:rsidR="00BF2C07" w:rsidRPr="002006C6">
        <w:rPr>
          <w:rFonts w:cs="Arial"/>
          <w:b/>
          <w:i/>
          <w:sz w:val="20"/>
          <w:szCs w:val="20"/>
          <w:lang w:val="es-ES"/>
        </w:rPr>
        <w:t>n</w:t>
      </w:r>
      <w:r w:rsidR="00BF2C07" w:rsidRPr="002006C6">
        <w:rPr>
          <w:rFonts w:cs="Arial"/>
          <w:b/>
          <w:sz w:val="20"/>
          <w:szCs w:val="20"/>
          <w:lang w:val="es-ES"/>
        </w:rPr>
        <w:t xml:space="preserve"> para que la </w:t>
      </w:r>
      <w:r w:rsidR="00025FE8" w:rsidRPr="002006C6">
        <w:rPr>
          <w:rFonts w:cs="Arial"/>
          <w:b/>
          <w:sz w:val="20"/>
          <w:szCs w:val="20"/>
          <w:lang w:val="es-ES"/>
        </w:rPr>
        <w:t xml:space="preserve">recta </w:t>
      </w:r>
      <w:r w:rsidR="00025FE8" w:rsidRPr="002006C6">
        <w:rPr>
          <w:rFonts w:cs="Arial"/>
          <w:b/>
          <w:color w:val="000000"/>
          <w:sz w:val="20"/>
          <w:szCs w:val="20"/>
          <w:lang w:val="es-ES"/>
        </w:rPr>
        <w:t xml:space="preserve">de ecuación </w:t>
      </w:r>
      <w:r w:rsidR="00F43297" w:rsidRPr="002006C6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999" w:dyaOrig="300">
          <v:shape id="_x0000_i1041" type="#_x0000_t75" style="width:48.75pt;height:15pt" o:ole="">
            <v:imagedata r:id="rId40" o:title=""/>
          </v:shape>
          <o:OLEObject Type="Embed" ProgID="Equation.DSMT4" ShapeID="_x0000_i1041" DrawAspect="Content" ObjectID="_1645600470" r:id="rId41"/>
        </w:object>
      </w:r>
      <w:r w:rsidR="00BF2C07" w:rsidRPr="002006C6">
        <w:rPr>
          <w:rFonts w:eastAsiaTheme="minorHAnsi"/>
          <w:b/>
          <w:sz w:val="20"/>
          <w:szCs w:val="20"/>
          <w:lang w:val="es-ES" w:eastAsia="en-US"/>
        </w:rPr>
        <w:t xml:space="preserve"> sea </w:t>
      </w:r>
      <w:r w:rsidR="00025FE8" w:rsidRPr="002006C6">
        <w:rPr>
          <w:rFonts w:cs="Arial"/>
          <w:b/>
          <w:color w:val="000000"/>
          <w:sz w:val="20"/>
          <w:szCs w:val="20"/>
          <w:lang w:val="es-ES"/>
        </w:rPr>
        <w:t>tangente a</w:t>
      </w:r>
      <w:r w:rsidR="00BF2C07" w:rsidRPr="002006C6">
        <w:rPr>
          <w:rFonts w:cs="Arial"/>
          <w:b/>
          <w:color w:val="000000"/>
          <w:sz w:val="20"/>
          <w:szCs w:val="20"/>
          <w:lang w:val="es-ES"/>
        </w:rPr>
        <w:t xml:space="preserve"> </w:t>
      </w:r>
      <w:r w:rsidR="00F43297" w:rsidRPr="002006C6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520" w:dyaOrig="320">
          <v:shape id="_x0000_i1042" type="#_x0000_t75" style="width:75pt;height:15.75pt" o:ole="">
            <v:imagedata r:id="rId42" o:title=""/>
          </v:shape>
          <o:OLEObject Type="Embed" ProgID="Equation.DSMT4" ShapeID="_x0000_i1042" DrawAspect="Content" ObjectID="_1645600471" r:id="rId43"/>
        </w:object>
      </w:r>
      <w:r w:rsidR="00BF2C07" w:rsidRPr="002006C6"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="00025FE8" w:rsidRPr="002006C6">
        <w:rPr>
          <w:rFonts w:cs="Arial"/>
          <w:b/>
          <w:color w:val="000000"/>
          <w:sz w:val="20"/>
          <w:szCs w:val="20"/>
          <w:lang w:val="es-ES"/>
        </w:rPr>
        <w:t>en el punto de abscisa 3</w:t>
      </w:r>
      <w:r w:rsidR="00786851" w:rsidRPr="002006C6">
        <w:rPr>
          <w:rFonts w:cs="Arial"/>
          <w:b/>
          <w:color w:val="000000"/>
          <w:sz w:val="20"/>
          <w:szCs w:val="20"/>
          <w:lang w:val="es-ES"/>
        </w:rPr>
        <w:t>?</w:t>
      </w:r>
    </w:p>
    <w:p w:rsidR="0081162C" w:rsidRPr="002006C6" w:rsidRDefault="0081162C" w:rsidP="00DF1502">
      <w:pPr>
        <w:pStyle w:val="05Enunciadoapartados"/>
        <w:numPr>
          <w:ilvl w:val="0"/>
          <w:numId w:val="0"/>
        </w:numPr>
        <w:rPr>
          <w:rFonts w:eastAsiaTheme="minorHAnsi"/>
          <w:sz w:val="20"/>
          <w:szCs w:val="20"/>
          <w:lang w:val="es-ES" w:eastAsia="en-US"/>
        </w:rPr>
      </w:pPr>
    </w:p>
    <w:p w:rsidR="00C02BCF" w:rsidRDefault="003879C2" w:rsidP="00F43297">
      <w:pPr>
        <w:pStyle w:val="Encabezado"/>
        <w:tabs>
          <w:tab w:val="clear" w:pos="4252"/>
          <w:tab w:val="clear" w:pos="8504"/>
        </w:tabs>
        <w:spacing w:after="0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>6</w:t>
      </w:r>
      <w:r w:rsidR="00E12CC6" w:rsidRPr="002006C6">
        <w:rPr>
          <w:rFonts w:cs="Arial"/>
          <w:b/>
          <w:sz w:val="20"/>
          <w:szCs w:val="20"/>
        </w:rPr>
        <w:t>.</w:t>
      </w:r>
      <w:r w:rsidR="00F43297">
        <w:rPr>
          <w:rFonts w:cs="Arial"/>
          <w:sz w:val="20"/>
          <w:szCs w:val="20"/>
        </w:rPr>
        <w:tab/>
      </w:r>
      <w:r w:rsidR="00E12CC6" w:rsidRPr="002006C6">
        <w:rPr>
          <w:rFonts w:cs="Arial"/>
          <w:b/>
          <w:sz w:val="20"/>
          <w:szCs w:val="20"/>
        </w:rPr>
        <w:t xml:space="preserve">En qué puntos no </w:t>
      </w:r>
      <w:r w:rsidR="00C02BCF" w:rsidRPr="002006C6">
        <w:rPr>
          <w:rFonts w:cs="Arial"/>
          <w:b/>
          <w:sz w:val="20"/>
          <w:szCs w:val="20"/>
        </w:rPr>
        <w:t>son</w:t>
      </w:r>
      <w:r w:rsidR="00E12CC6" w:rsidRPr="002006C6">
        <w:rPr>
          <w:rFonts w:cs="Arial"/>
          <w:b/>
          <w:sz w:val="20"/>
          <w:szCs w:val="20"/>
        </w:rPr>
        <w:t xml:space="preserve"> derivable</w:t>
      </w:r>
      <w:r w:rsidR="00C02BCF" w:rsidRPr="002006C6">
        <w:rPr>
          <w:rFonts w:cs="Arial"/>
          <w:b/>
          <w:sz w:val="20"/>
          <w:szCs w:val="20"/>
        </w:rPr>
        <w:t>s</w:t>
      </w:r>
      <w:r w:rsidR="00E12CC6" w:rsidRPr="002006C6">
        <w:rPr>
          <w:rFonts w:cs="Arial"/>
          <w:b/>
          <w:sz w:val="20"/>
          <w:szCs w:val="20"/>
        </w:rPr>
        <w:t xml:space="preserve"> la</w:t>
      </w:r>
      <w:r w:rsidR="00C02BCF" w:rsidRPr="002006C6">
        <w:rPr>
          <w:rFonts w:cs="Arial"/>
          <w:b/>
          <w:sz w:val="20"/>
          <w:szCs w:val="20"/>
        </w:rPr>
        <w:t>s siguientes funciones:</w:t>
      </w:r>
    </w:p>
    <w:p w:rsidR="00F43297" w:rsidRDefault="00F43297" w:rsidP="00F43297">
      <w:pPr>
        <w:pStyle w:val="Encabezado"/>
        <w:tabs>
          <w:tab w:val="clear" w:pos="4252"/>
          <w:tab w:val="clear" w:pos="8504"/>
          <w:tab w:val="left" w:pos="567"/>
          <w:tab w:val="left" w:pos="3686"/>
          <w:tab w:val="left" w:pos="3969"/>
          <w:tab w:val="left" w:pos="7088"/>
        </w:tabs>
        <w:spacing w:after="0"/>
        <w:ind w:firstLine="284"/>
        <w:rPr>
          <w:rFonts w:eastAsiaTheme="minorHAnsi"/>
          <w:b/>
          <w:position w:val="-22"/>
          <w:sz w:val="20"/>
          <w:szCs w:val="20"/>
          <w:lang w:val="es-ES" w:eastAsia="en-US"/>
        </w:rPr>
      </w:pPr>
      <w:r w:rsidRPr="002006C6">
        <w:rPr>
          <w:rFonts w:eastAsiaTheme="minorHAnsi"/>
          <w:b/>
          <w:sz w:val="20"/>
          <w:szCs w:val="20"/>
          <w:lang w:val="es-ES" w:eastAsia="en-US"/>
        </w:rPr>
        <w:t>a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180" w:dyaOrig="480">
          <v:shape id="_x0000_i1043" type="#_x0000_t75" style="width:58.5pt;height:24pt" o:ole="">
            <v:imagedata r:id="rId44" o:title=""/>
          </v:shape>
          <o:OLEObject Type="Embed" ProgID="Equation.DSMT4" ShapeID="_x0000_i1043" DrawAspect="Content" ObjectID="_1645600472" r:id="rId45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963BF9" w:rsidRPr="00F43297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520" w:dyaOrig="320">
          <v:shape id="_x0000_i1044" type="#_x0000_t75" style="width:75pt;height:16.5pt" o:ole="">
            <v:imagedata r:id="rId46" o:title=""/>
          </v:shape>
          <o:OLEObject Type="Embed" ProgID="Equation.DSMT4" ShapeID="_x0000_i1044" DrawAspect="Content" ObjectID="_1645600473" r:id="rId47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c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22"/>
          <w:sz w:val="20"/>
          <w:szCs w:val="20"/>
          <w:lang w:val="es-ES" w:eastAsia="en-US"/>
        </w:rPr>
        <w:object w:dxaOrig="1100" w:dyaOrig="560">
          <v:shape id="_x0000_i1045" type="#_x0000_t75" style="width:54.75pt;height:28.5pt" o:ole="">
            <v:imagedata r:id="rId48" o:title=""/>
          </v:shape>
          <o:OLEObject Type="Embed" ProgID="Equation.DSMT4" ShapeID="_x0000_i1045" DrawAspect="Content" ObjectID="_1645600474" r:id="rId49"/>
        </w:object>
      </w:r>
    </w:p>
    <w:p w:rsidR="00C02BCF" w:rsidRPr="002006C6" w:rsidRDefault="00485C6C" w:rsidP="00F43297">
      <w:pPr>
        <w:pStyle w:val="Encabezado"/>
        <w:tabs>
          <w:tab w:val="clear" w:pos="4252"/>
          <w:tab w:val="clear" w:pos="8504"/>
        </w:tabs>
        <w:spacing w:after="0"/>
        <w:ind w:firstLine="284"/>
        <w:rPr>
          <w:rFonts w:cs="Arial"/>
          <w:b/>
          <w:sz w:val="20"/>
          <w:szCs w:val="20"/>
        </w:rPr>
      </w:pPr>
      <w:r w:rsidRPr="002006C6">
        <w:rPr>
          <w:rFonts w:cs="Arial"/>
          <w:b/>
          <w:sz w:val="20"/>
          <w:szCs w:val="20"/>
        </w:rPr>
        <w:t xml:space="preserve">Halla su derivada en cada caso y calcula, si existe, el valor de </w:t>
      </w:r>
      <w:r w:rsidR="00F43297" w:rsidRPr="002006C6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499" w:dyaOrig="300">
          <v:shape id="_x0000_i1046" type="#_x0000_t75" style="width:24.75pt;height:14.25pt" o:ole="">
            <v:imagedata r:id="rId50" o:title=""/>
          </v:shape>
          <o:OLEObject Type="Embed" ProgID="Equation.DSMT4" ShapeID="_x0000_i1046" DrawAspect="Content" ObjectID="_1645600475" r:id="rId51"/>
        </w:object>
      </w:r>
    </w:p>
    <w:p w:rsidR="00485C6C" w:rsidRPr="002006C6" w:rsidRDefault="00485C6C" w:rsidP="00F43297">
      <w:pPr>
        <w:pStyle w:val="05Enunciadoapartados"/>
        <w:numPr>
          <w:ilvl w:val="0"/>
          <w:numId w:val="0"/>
        </w:numPr>
        <w:spacing w:after="0"/>
        <w:rPr>
          <w:rFonts w:eastAsiaTheme="minorHAnsi"/>
          <w:sz w:val="20"/>
          <w:szCs w:val="20"/>
          <w:lang w:val="es-ES" w:eastAsia="en-US"/>
        </w:rPr>
      </w:pPr>
    </w:p>
    <w:p w:rsidR="00AE4898" w:rsidRPr="00805684" w:rsidRDefault="003879C2" w:rsidP="00F43297">
      <w:pPr>
        <w:pStyle w:val="04Enunciadoactividad"/>
        <w:numPr>
          <w:ilvl w:val="0"/>
          <w:numId w:val="0"/>
        </w:numPr>
        <w:tabs>
          <w:tab w:val="clear" w:pos="540"/>
          <w:tab w:val="left" w:pos="284"/>
        </w:tabs>
        <w:spacing w:after="60"/>
        <w:ind w:left="284" w:hanging="284"/>
        <w:rPr>
          <w:b w:val="0"/>
          <w:sz w:val="20"/>
          <w:szCs w:val="20"/>
          <w:lang w:val="es-ES"/>
        </w:rPr>
      </w:pPr>
      <w:r>
        <w:rPr>
          <w:rFonts w:eastAsiaTheme="minorHAnsi"/>
          <w:sz w:val="20"/>
          <w:szCs w:val="20"/>
          <w:lang w:val="es-ES" w:eastAsia="en-US"/>
        </w:rPr>
        <w:t>7</w:t>
      </w:r>
      <w:r w:rsidR="00F43297">
        <w:rPr>
          <w:rFonts w:eastAsiaTheme="minorHAnsi"/>
          <w:sz w:val="20"/>
          <w:szCs w:val="20"/>
          <w:lang w:val="es-ES" w:eastAsia="en-US"/>
        </w:rPr>
        <w:t>.</w:t>
      </w:r>
      <w:r w:rsidR="00F43297">
        <w:rPr>
          <w:rFonts w:eastAsiaTheme="minorHAnsi"/>
          <w:sz w:val="20"/>
          <w:szCs w:val="20"/>
          <w:lang w:val="es-ES" w:eastAsia="en-US"/>
        </w:rPr>
        <w:tab/>
      </w:r>
      <w:r w:rsidR="00AE4898" w:rsidRPr="002006C6">
        <w:rPr>
          <w:rFonts w:eastAsiaTheme="minorHAnsi"/>
          <w:sz w:val="20"/>
          <w:szCs w:val="20"/>
          <w:lang w:val="es-ES" w:eastAsia="en-US"/>
        </w:rPr>
        <w:t>a)</w:t>
      </w:r>
      <w:r w:rsidR="00F43297">
        <w:rPr>
          <w:rFonts w:eastAsiaTheme="minorHAnsi"/>
          <w:sz w:val="20"/>
          <w:szCs w:val="20"/>
          <w:lang w:val="es-ES" w:eastAsia="en-US"/>
        </w:rPr>
        <w:tab/>
      </w:r>
      <w:r w:rsidR="00AE4898" w:rsidRPr="00805684">
        <w:rPr>
          <w:rFonts w:eastAsiaTheme="minorHAnsi"/>
          <w:b w:val="0"/>
          <w:sz w:val="20"/>
          <w:szCs w:val="20"/>
          <w:lang w:val="es-ES" w:eastAsia="en-US"/>
        </w:rPr>
        <w:t xml:space="preserve">Halla la derivada tercera de la función </w:t>
      </w:r>
      <w:r w:rsidR="00963BF9" w:rsidRPr="00805684">
        <w:rPr>
          <w:rFonts w:eastAsiaTheme="minorHAnsi"/>
          <w:b w:val="0"/>
          <w:position w:val="-20"/>
          <w:sz w:val="20"/>
          <w:szCs w:val="20"/>
          <w:lang w:val="es-ES" w:eastAsia="en-US"/>
        </w:rPr>
        <w:object w:dxaOrig="840" w:dyaOrig="540">
          <v:shape id="_x0000_i1047" type="#_x0000_t75" style="width:41.25pt;height:27pt" o:ole="">
            <v:imagedata r:id="rId52" o:title=""/>
          </v:shape>
          <o:OLEObject Type="Embed" ProgID="Equation.DSMT4" ShapeID="_x0000_i1047" DrawAspect="Content" ObjectID="_1645600476" r:id="rId53"/>
        </w:object>
      </w:r>
    </w:p>
    <w:p w:rsidR="00AE4898" w:rsidRPr="00805684" w:rsidRDefault="00F43297" w:rsidP="00805684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AE4898" w:rsidRPr="00805684">
        <w:rPr>
          <w:rFonts w:eastAsiaTheme="minorHAnsi"/>
          <w:sz w:val="20"/>
          <w:szCs w:val="20"/>
          <w:lang w:val="es-ES" w:eastAsia="en-US"/>
        </w:rPr>
        <w:t>Expresa la función anterior en forma de potencia de exponente negativo y vuelve a calcular la derivada tercera. ¿Resulta más fácil?</w:t>
      </w:r>
    </w:p>
    <w:p w:rsidR="00AE4898" w:rsidRPr="002006C6" w:rsidRDefault="00805684" w:rsidP="00805684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rPr>
          <w:rFonts w:eastAsiaTheme="minorHAnsi"/>
          <w:b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ab/>
        <w:t>c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AE4898" w:rsidRPr="00805684">
        <w:rPr>
          <w:rFonts w:eastAsiaTheme="minorHAnsi"/>
          <w:sz w:val="20"/>
          <w:szCs w:val="20"/>
          <w:lang w:val="es-ES" w:eastAsia="en-US"/>
        </w:rPr>
        <w:t xml:space="preserve">Aplica lo visto </w:t>
      </w:r>
      <w:r w:rsidR="00394858" w:rsidRPr="00805684">
        <w:rPr>
          <w:rFonts w:eastAsiaTheme="minorHAnsi"/>
          <w:sz w:val="20"/>
          <w:szCs w:val="20"/>
          <w:lang w:val="es-ES" w:eastAsia="en-US"/>
        </w:rPr>
        <w:t xml:space="preserve">en b) </w:t>
      </w:r>
      <w:r w:rsidR="00AE4898" w:rsidRPr="00805684">
        <w:rPr>
          <w:rFonts w:eastAsiaTheme="minorHAnsi"/>
          <w:sz w:val="20"/>
          <w:szCs w:val="20"/>
          <w:lang w:val="es-ES" w:eastAsia="en-US"/>
        </w:rPr>
        <w:t>para determinar la exp</w:t>
      </w:r>
      <w:r w:rsidR="00D13418" w:rsidRPr="00805684">
        <w:rPr>
          <w:rFonts w:eastAsiaTheme="minorHAnsi"/>
          <w:sz w:val="20"/>
          <w:szCs w:val="20"/>
          <w:lang w:val="es-ES" w:eastAsia="en-US"/>
        </w:rPr>
        <w:t xml:space="preserve">resión general de la derivada </w:t>
      </w:r>
      <w:r w:rsidR="00D13418" w:rsidRPr="00805684">
        <w:rPr>
          <w:rFonts w:eastAsiaTheme="minorHAnsi"/>
          <w:i/>
          <w:sz w:val="20"/>
          <w:szCs w:val="20"/>
          <w:lang w:val="es-ES" w:eastAsia="en-US"/>
        </w:rPr>
        <w:t>n</w:t>
      </w:r>
      <w:r w:rsidR="00D13418" w:rsidRPr="00805684">
        <w:rPr>
          <w:rFonts w:eastAsiaTheme="minorHAnsi"/>
          <w:sz w:val="20"/>
          <w:szCs w:val="20"/>
          <w:lang w:val="es-ES" w:eastAsia="en-US"/>
        </w:rPr>
        <w:t xml:space="preserve"> - </w:t>
      </w:r>
      <w:r w:rsidR="00AE4898" w:rsidRPr="00805684">
        <w:rPr>
          <w:rFonts w:eastAsiaTheme="minorHAnsi"/>
          <w:sz w:val="20"/>
          <w:szCs w:val="20"/>
          <w:lang w:val="es-ES" w:eastAsia="en-US"/>
        </w:rPr>
        <w:t xml:space="preserve">ésima de </w:t>
      </w:r>
      <w:r w:rsidRPr="00805684">
        <w:rPr>
          <w:rFonts w:eastAsiaTheme="minorHAnsi"/>
          <w:position w:val="-20"/>
          <w:sz w:val="20"/>
          <w:szCs w:val="20"/>
          <w:lang w:val="es-ES" w:eastAsia="en-US"/>
        </w:rPr>
        <w:object w:dxaOrig="840" w:dyaOrig="540">
          <v:shape id="_x0000_i1048" type="#_x0000_t75" style="width:41.25pt;height:27pt" o:ole="">
            <v:imagedata r:id="rId54" o:title=""/>
          </v:shape>
          <o:OLEObject Type="Embed" ProgID="Equation.DSMT4" ShapeID="_x0000_i1048" DrawAspect="Content" ObjectID="_1645600477" r:id="rId55"/>
        </w:object>
      </w:r>
    </w:p>
    <w:p w:rsidR="00AE4898" w:rsidRPr="002006C6" w:rsidRDefault="00805684" w:rsidP="00805684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567" w:hanging="283"/>
        <w:rPr>
          <w:rFonts w:eastAsiaTheme="minorHAnsi"/>
          <w:b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>d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AE4898" w:rsidRPr="00805684">
        <w:rPr>
          <w:rFonts w:eastAsiaTheme="minorHAnsi"/>
          <w:sz w:val="20"/>
          <w:szCs w:val="20"/>
          <w:lang w:val="es-ES" w:eastAsia="en-US"/>
        </w:rPr>
        <w:t>¿Puede utilizarse lo anterior para determinar la exp</w:t>
      </w:r>
      <w:r w:rsidR="00D13418" w:rsidRPr="00805684">
        <w:rPr>
          <w:rFonts w:eastAsiaTheme="minorHAnsi"/>
          <w:sz w:val="20"/>
          <w:szCs w:val="20"/>
          <w:lang w:val="es-ES" w:eastAsia="en-US"/>
        </w:rPr>
        <w:t xml:space="preserve">resión general de la derivada </w:t>
      </w:r>
      <w:r w:rsidR="00D13418" w:rsidRPr="00805684">
        <w:rPr>
          <w:rFonts w:eastAsiaTheme="minorHAnsi"/>
          <w:i/>
          <w:sz w:val="20"/>
          <w:szCs w:val="20"/>
          <w:lang w:val="es-ES" w:eastAsia="en-US"/>
        </w:rPr>
        <w:t>n</w:t>
      </w:r>
      <w:r w:rsidR="00D13418" w:rsidRPr="00805684">
        <w:rPr>
          <w:rFonts w:eastAsiaTheme="minorHAnsi"/>
          <w:sz w:val="20"/>
          <w:szCs w:val="20"/>
          <w:lang w:val="es-ES" w:eastAsia="en-US"/>
        </w:rPr>
        <w:t xml:space="preserve"> - </w:t>
      </w:r>
      <w:r w:rsidR="00AE4898" w:rsidRPr="00805684">
        <w:rPr>
          <w:rFonts w:eastAsiaTheme="minorHAnsi"/>
          <w:sz w:val="20"/>
          <w:szCs w:val="20"/>
          <w:lang w:val="es-ES" w:eastAsia="en-US"/>
        </w:rPr>
        <w:t>ésima de</w:t>
      </w:r>
      <w:r w:rsidR="00AE4898" w:rsidRPr="002006C6"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="00AE4898" w:rsidRPr="00805684">
        <w:rPr>
          <w:rFonts w:eastAsiaTheme="minorHAnsi"/>
          <w:position w:val="-10"/>
          <w:sz w:val="20"/>
          <w:szCs w:val="20"/>
          <w:lang w:val="es-ES" w:eastAsia="en-US"/>
        </w:rPr>
        <w:object w:dxaOrig="900" w:dyaOrig="300">
          <v:shape id="_x0000_i1049" type="#_x0000_t75" style="width:45pt;height:15pt" o:ole="">
            <v:imagedata r:id="rId56" o:title=""/>
          </v:shape>
          <o:OLEObject Type="Embed" ProgID="Equation.DSMT4" ShapeID="_x0000_i1049" DrawAspect="Content" ObjectID="_1645600478" r:id="rId57"/>
        </w:object>
      </w:r>
      <w:r w:rsidR="00AE4898" w:rsidRPr="00805684">
        <w:rPr>
          <w:rFonts w:eastAsiaTheme="minorHAnsi"/>
          <w:sz w:val="20"/>
          <w:szCs w:val="20"/>
          <w:lang w:val="es-ES" w:eastAsia="en-US"/>
        </w:rPr>
        <w:t>?</w:t>
      </w:r>
    </w:p>
    <w:p w:rsidR="00283C9E" w:rsidRPr="002006C6" w:rsidRDefault="00283C9E">
      <w:pPr>
        <w:spacing w:after="0"/>
        <w:jc w:val="left"/>
        <w:rPr>
          <w:rFonts w:eastAsiaTheme="minorHAnsi"/>
          <w:sz w:val="20"/>
          <w:szCs w:val="20"/>
          <w:lang w:val="es-ES" w:eastAsia="en-US"/>
        </w:rPr>
      </w:pPr>
    </w:p>
    <w:p w:rsidR="007D3038" w:rsidRDefault="003879C2" w:rsidP="00805684">
      <w:pPr>
        <w:tabs>
          <w:tab w:val="left" w:pos="284"/>
        </w:tabs>
        <w:rPr>
          <w:sz w:val="20"/>
          <w:szCs w:val="20"/>
        </w:rPr>
      </w:pPr>
      <w:r>
        <w:rPr>
          <w:b/>
          <w:sz w:val="20"/>
          <w:szCs w:val="20"/>
        </w:rPr>
        <w:t>8</w:t>
      </w:r>
      <w:r w:rsidR="00805684">
        <w:rPr>
          <w:b/>
          <w:sz w:val="20"/>
          <w:szCs w:val="20"/>
        </w:rPr>
        <w:t>.</w:t>
      </w:r>
      <w:r w:rsidR="00805684">
        <w:rPr>
          <w:b/>
          <w:sz w:val="20"/>
          <w:szCs w:val="20"/>
        </w:rPr>
        <w:tab/>
      </w:r>
      <w:r w:rsidR="007D3038" w:rsidRPr="00805684">
        <w:rPr>
          <w:b/>
          <w:sz w:val="20"/>
          <w:szCs w:val="20"/>
        </w:rPr>
        <w:t>Expresa cada una de las funciones en forma de potencia, después deriva y simplifica.</w:t>
      </w:r>
    </w:p>
    <w:p w:rsidR="00805684" w:rsidRDefault="00805684" w:rsidP="00805684">
      <w:pPr>
        <w:tabs>
          <w:tab w:val="left" w:pos="284"/>
          <w:tab w:val="left" w:pos="567"/>
          <w:tab w:val="left" w:pos="3686"/>
          <w:tab w:val="left" w:pos="3969"/>
          <w:tab w:val="left" w:pos="7088"/>
          <w:tab w:val="left" w:pos="7371"/>
        </w:tabs>
        <w:spacing w:after="0"/>
        <w:rPr>
          <w:sz w:val="20"/>
          <w:szCs w:val="20"/>
        </w:rPr>
      </w:pP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a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20"/>
          <w:sz w:val="20"/>
          <w:szCs w:val="20"/>
          <w:lang w:val="es-ES" w:eastAsia="en-US"/>
        </w:rPr>
        <w:object w:dxaOrig="1280" w:dyaOrig="540">
          <v:shape id="_x0000_i1050" type="#_x0000_t75" style="width:63pt;height:27pt" o:ole="">
            <v:imagedata r:id="rId58" o:title=""/>
          </v:shape>
          <o:OLEObject Type="Embed" ProgID="Equation.DSMT4" ShapeID="_x0000_i1050" DrawAspect="Content" ObjectID="_1645600479" r:id="rId59"/>
        </w:object>
      </w:r>
      <w:r>
        <w:rPr>
          <w:rFonts w:eastAsiaTheme="minorHAnsi"/>
          <w:b/>
          <w:position w:val="-20"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020" w:dyaOrig="360">
          <v:shape id="_x0000_i1051" type="#_x0000_t75" style="width:50.25pt;height:18.75pt" o:ole="">
            <v:imagedata r:id="rId60" o:title=""/>
          </v:shape>
          <o:OLEObject Type="Embed" ProgID="Equation.DSMT4" ShapeID="_x0000_i1051" DrawAspect="Content" ObjectID="_1645600480" r:id="rId61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c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805684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640" w:dyaOrig="420">
          <v:shape id="_x0000_i1052" type="#_x0000_t75" style="width:81pt;height:21pt" o:ole="">
            <v:imagedata r:id="rId62" o:title=""/>
          </v:shape>
          <o:OLEObject Type="Embed" ProgID="Equation.DSMT4" ShapeID="_x0000_i1052" DrawAspect="Content" ObjectID="_1645600481" r:id="rId63"/>
        </w:object>
      </w:r>
    </w:p>
    <w:p w:rsidR="007D3038" w:rsidRPr="002006C6" w:rsidRDefault="007D3038" w:rsidP="00805684">
      <w:pPr>
        <w:spacing w:after="0"/>
        <w:rPr>
          <w:sz w:val="20"/>
          <w:szCs w:val="20"/>
        </w:rPr>
      </w:pPr>
    </w:p>
    <w:p w:rsidR="005571A9" w:rsidRDefault="003879C2" w:rsidP="00805684">
      <w:pPr>
        <w:ind w:left="284" w:hanging="284"/>
        <w:rPr>
          <w:b/>
          <w:sz w:val="20"/>
          <w:szCs w:val="20"/>
        </w:rPr>
      </w:pPr>
      <w:r>
        <w:rPr>
          <w:b/>
          <w:sz w:val="20"/>
          <w:szCs w:val="20"/>
        </w:rPr>
        <w:t>9</w:t>
      </w:r>
      <w:r w:rsidR="00805684">
        <w:rPr>
          <w:b/>
          <w:sz w:val="20"/>
          <w:szCs w:val="20"/>
        </w:rPr>
        <w:t>.</w:t>
      </w:r>
      <w:r w:rsidR="00805684">
        <w:rPr>
          <w:b/>
          <w:sz w:val="20"/>
          <w:szCs w:val="20"/>
        </w:rPr>
        <w:tab/>
      </w:r>
      <w:r w:rsidR="005571A9" w:rsidRPr="002006C6">
        <w:rPr>
          <w:b/>
          <w:sz w:val="20"/>
          <w:szCs w:val="20"/>
        </w:rPr>
        <w:t>Halla la derivada segunda de cada una de las siguientes funciones. Simplifica los resultados y determina los puntos en los que se</w:t>
      </w:r>
      <w:r w:rsidR="00C0567F">
        <w:rPr>
          <w:b/>
          <w:sz w:val="20"/>
          <w:szCs w:val="20"/>
        </w:rPr>
        <w:t xml:space="preserve"> a</w:t>
      </w:r>
      <w:r w:rsidR="005571A9" w:rsidRPr="002006C6">
        <w:rPr>
          <w:b/>
          <w:sz w:val="20"/>
          <w:szCs w:val="20"/>
        </w:rPr>
        <w:t>nula</w:t>
      </w:r>
      <w:r w:rsidR="008E4506">
        <w:rPr>
          <w:b/>
          <w:sz w:val="20"/>
          <w:szCs w:val="20"/>
        </w:rPr>
        <w:t>n</w:t>
      </w:r>
      <w:r w:rsidR="005571A9" w:rsidRPr="002006C6">
        <w:rPr>
          <w:b/>
          <w:sz w:val="20"/>
          <w:szCs w:val="20"/>
        </w:rPr>
        <w:t xml:space="preserve"> cada una de las derivadas primera y segunda.</w:t>
      </w:r>
    </w:p>
    <w:p w:rsidR="00805684" w:rsidRPr="002006C6" w:rsidRDefault="00805684" w:rsidP="00805684">
      <w:pPr>
        <w:tabs>
          <w:tab w:val="left" w:pos="567"/>
          <w:tab w:val="left" w:pos="3686"/>
          <w:tab w:val="left" w:pos="3969"/>
          <w:tab w:val="left" w:pos="7088"/>
        </w:tabs>
        <w:ind w:firstLine="284"/>
        <w:rPr>
          <w:b/>
          <w:sz w:val="20"/>
          <w:szCs w:val="20"/>
        </w:rPr>
      </w:pPr>
      <w:r w:rsidRPr="002006C6">
        <w:rPr>
          <w:rFonts w:eastAsiaTheme="minorHAnsi"/>
          <w:b/>
          <w:sz w:val="20"/>
          <w:szCs w:val="20"/>
          <w:lang w:val="es-ES" w:eastAsia="en-US"/>
        </w:rPr>
        <w:t>a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position w:val="-22"/>
          <w:sz w:val="20"/>
          <w:szCs w:val="20"/>
          <w:lang w:val="es-ES" w:eastAsia="en-US"/>
        </w:rPr>
        <w:object w:dxaOrig="1180" w:dyaOrig="560">
          <v:shape id="_x0000_i1053" type="#_x0000_t75" style="width:58.5pt;height:27.75pt" o:ole="">
            <v:imagedata r:id="rId64" o:title=""/>
          </v:shape>
          <o:OLEObject Type="Embed" ProgID="Equation.DSMT4" ShapeID="_x0000_i1053" DrawAspect="Content" ObjectID="_1645600482" r:id="rId65"/>
        </w:object>
      </w:r>
      <w:r>
        <w:rPr>
          <w:rFonts w:eastAsiaTheme="minorHAnsi"/>
          <w:b/>
          <w:position w:val="-22"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805684">
        <w:rPr>
          <w:rFonts w:eastAsiaTheme="minorHAnsi"/>
          <w:b/>
          <w:position w:val="-10"/>
          <w:sz w:val="20"/>
          <w:szCs w:val="20"/>
          <w:lang w:val="es-ES" w:eastAsia="en-US"/>
        </w:rPr>
        <w:object w:dxaOrig="1400" w:dyaOrig="320">
          <v:shape id="_x0000_i1054" type="#_x0000_t75" style="width:69.75pt;height:16.5pt" o:ole="">
            <v:imagedata r:id="rId66" o:title=""/>
          </v:shape>
          <o:OLEObject Type="Embed" ProgID="Equation.DSMT4" ShapeID="_x0000_i1054" DrawAspect="Content" ObjectID="_1645600483" r:id="rId67"/>
        </w:object>
      </w:r>
      <w:r>
        <w:rPr>
          <w:rFonts w:eastAsiaTheme="minorHAnsi"/>
          <w:b/>
          <w:position w:val="-12"/>
          <w:sz w:val="20"/>
          <w:szCs w:val="20"/>
          <w:lang w:val="es-ES" w:eastAsia="en-US"/>
        </w:rPr>
        <w:tab/>
      </w:r>
      <w:r w:rsidRPr="002006C6">
        <w:rPr>
          <w:rFonts w:eastAsiaTheme="minorHAnsi"/>
          <w:b/>
          <w:sz w:val="20"/>
          <w:szCs w:val="20"/>
          <w:lang w:val="es-ES" w:eastAsia="en-US"/>
        </w:rPr>
        <w:t>c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2006C6">
        <w:rPr>
          <w:rFonts w:eastAsiaTheme="minorHAnsi"/>
          <w:position w:val="-22"/>
          <w:sz w:val="20"/>
          <w:szCs w:val="20"/>
          <w:lang w:val="es-ES" w:eastAsia="en-US"/>
        </w:rPr>
        <w:object w:dxaOrig="859" w:dyaOrig="560">
          <v:shape id="_x0000_i1055" type="#_x0000_t75" style="width:42pt;height:27.75pt" o:ole="">
            <v:imagedata r:id="rId68" o:title=""/>
          </v:shape>
          <o:OLEObject Type="Embed" ProgID="Equation.DSMT4" ShapeID="_x0000_i1055" DrawAspect="Content" ObjectID="_1645600484" r:id="rId69"/>
        </w:object>
      </w:r>
    </w:p>
    <w:p w:rsidR="0039684B" w:rsidRPr="002006C6" w:rsidRDefault="0039684B" w:rsidP="00802067">
      <w:pPr>
        <w:spacing w:after="0"/>
        <w:jc w:val="left"/>
        <w:rPr>
          <w:rFonts w:eastAsiaTheme="minorHAnsi" w:cs="Arial"/>
          <w:sz w:val="20"/>
          <w:szCs w:val="20"/>
          <w:lang w:val="es-ES" w:eastAsia="en-US"/>
        </w:rPr>
      </w:pPr>
    </w:p>
    <w:p w:rsidR="00802067" w:rsidRPr="002006C6" w:rsidRDefault="00802067" w:rsidP="00802067">
      <w:pPr>
        <w:pStyle w:val="Encabezado"/>
        <w:tabs>
          <w:tab w:val="clear" w:pos="4252"/>
          <w:tab w:val="clear" w:pos="8504"/>
        </w:tabs>
        <w:rPr>
          <w:sz w:val="20"/>
          <w:szCs w:val="20"/>
        </w:rPr>
        <w:sectPr w:rsidR="00802067" w:rsidRPr="002006C6" w:rsidSect="00AE38F6">
          <w:headerReference w:type="default" r:id="rId70"/>
          <w:footerReference w:type="default" r:id="rId71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DE6D4F" w:rsidRPr="002006C6" w:rsidRDefault="00DE6D4F" w:rsidP="00B3220F">
      <w:pPr>
        <w:rPr>
          <w:sz w:val="20"/>
          <w:szCs w:val="20"/>
        </w:rPr>
      </w:pPr>
    </w:p>
    <w:sectPr w:rsidR="00DE6D4F" w:rsidRPr="002006C6" w:rsidSect="00DE6D4F">
      <w:headerReference w:type="even" r:id="rId72"/>
      <w:headerReference w:type="default" r:id="rId73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7E7C" w:rsidRDefault="00DE7E7C">
      <w:r>
        <w:separator/>
      </w:r>
    </w:p>
  </w:endnote>
  <w:endnote w:type="continuationSeparator" w:id="0">
    <w:p w:rsidR="00DE7E7C" w:rsidRDefault="00DE7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altName w:val="Mini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3297" w:rsidRPr="009116EE" w:rsidRDefault="00F43297" w:rsidP="00F54EF3">
    <w:pPr>
      <w:pStyle w:val="Piedepgina"/>
      <w:tabs>
        <w:tab w:val="clear" w:pos="4252"/>
        <w:tab w:val="clear" w:pos="8504"/>
        <w:tab w:val="left" w:pos="4678"/>
        <w:tab w:val="left" w:pos="5670"/>
      </w:tabs>
      <w:spacing w:after="0"/>
      <w:jc w:val="left"/>
      <w:rPr>
        <w:rFonts w:cs="Arial"/>
        <w:sz w:val="16"/>
        <w:szCs w:val="16"/>
        <w:lang w:val="es-ES"/>
      </w:rPr>
    </w:pPr>
    <w:r w:rsidRPr="00565EAF">
      <w:rPr>
        <w:b/>
        <w:noProof/>
        <w:sz w:val="16"/>
        <w:szCs w:val="16"/>
        <w:lang w:val="es-ES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262028</wp:posOffset>
          </wp:positionH>
          <wp:positionV relativeFrom="paragraph">
            <wp:posOffset>-1523033</wp:posOffset>
          </wp:positionV>
          <wp:extent cx="192491" cy="1897038"/>
          <wp:effectExtent l="19050" t="0" r="0" b="0"/>
          <wp:wrapNone/>
          <wp:docPr id="3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2491" cy="18970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565EAF">
      <w:rPr>
        <w:b/>
        <w:sz w:val="16"/>
        <w:szCs w:val="16"/>
      </w:rPr>
      <w:t xml:space="preserve">Unidad </w:t>
    </w:r>
    <w:r w:rsidR="00F54EF3">
      <w:rPr>
        <w:b/>
        <w:sz w:val="16"/>
        <w:szCs w:val="16"/>
      </w:rPr>
      <w:t>6</w:t>
    </w:r>
    <w:r w:rsidRPr="009116EE">
      <w:rPr>
        <w:rFonts w:cs="Arial"/>
        <w:sz w:val="16"/>
        <w:szCs w:val="16"/>
      </w:rPr>
      <w:t>│</w:t>
    </w:r>
    <w:r>
      <w:rPr>
        <w:rStyle w:val="nfasissutil"/>
        <w:color w:val="auto"/>
        <w:sz w:val="16"/>
        <w:szCs w:val="16"/>
      </w:rPr>
      <w:t>Derivadas</w:t>
    </w:r>
    <w:r w:rsidRPr="009116EE">
      <w:rPr>
        <w:sz w:val="20"/>
        <w:szCs w:val="20"/>
      </w:rPr>
      <w:tab/>
    </w:r>
    <w:r w:rsidRPr="009116EE">
      <w:rPr>
        <w:sz w:val="20"/>
        <w:szCs w:val="20"/>
      </w:rPr>
      <w:tab/>
    </w:r>
    <w:r w:rsidRPr="009116EE">
      <w:rPr>
        <w:rFonts w:cs="Arial"/>
        <w:sz w:val="16"/>
        <w:szCs w:val="16"/>
      </w:rPr>
      <w:t xml:space="preserve">Matemáticas </w:t>
    </w:r>
    <w:r w:rsidR="00F54EF3">
      <w:rPr>
        <w:rFonts w:cs="Arial"/>
        <w:sz w:val="16"/>
        <w:szCs w:val="16"/>
      </w:rPr>
      <w:t xml:space="preserve">aplicadas a las ciencias sociales </w:t>
    </w:r>
    <w:r>
      <w:rPr>
        <w:rFonts w:cs="Arial"/>
        <w:sz w:val="16"/>
        <w:szCs w:val="16"/>
      </w:rPr>
      <w:t>I</w:t>
    </w:r>
    <w:r w:rsidRPr="009116EE">
      <w:rPr>
        <w:rFonts w:cs="Arial"/>
        <w:sz w:val="16"/>
        <w:szCs w:val="16"/>
      </w:rPr>
      <w:t>I</w:t>
    </w:r>
    <w:r>
      <w:rPr>
        <w:rFonts w:cs="Arial"/>
        <w:sz w:val="16"/>
        <w:szCs w:val="16"/>
      </w:rPr>
      <w:t xml:space="preserve"> 2</w:t>
    </w:r>
    <w:r w:rsidRPr="009116EE">
      <w:rPr>
        <w:rFonts w:cs="Arial"/>
        <w:iCs/>
        <w:sz w:val="16"/>
        <w:szCs w:val="16"/>
      </w:rPr>
      <w:t>.º</w:t>
    </w:r>
    <w:r w:rsidR="00F54EF3">
      <w:rPr>
        <w:rFonts w:cs="Arial"/>
        <w:iCs/>
        <w:sz w:val="16"/>
        <w:szCs w:val="16"/>
      </w:rPr>
      <w:t xml:space="preserve"> </w:t>
    </w:r>
    <w:r w:rsidRPr="009116EE">
      <w:rPr>
        <w:rFonts w:cs="Arial"/>
        <w:sz w:val="16"/>
        <w:szCs w:val="16"/>
      </w:rPr>
      <w:t xml:space="preserve">Bachillerato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7E7C" w:rsidRDefault="00DE7E7C">
      <w:r>
        <w:separator/>
      </w:r>
    </w:p>
  </w:footnote>
  <w:footnote w:type="continuationSeparator" w:id="0">
    <w:p w:rsidR="00DE7E7C" w:rsidRDefault="00DE7E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3297" w:rsidRDefault="00F43297" w:rsidP="00973C8B">
    <w:pPr>
      <w:tabs>
        <w:tab w:val="left" w:pos="567"/>
      </w:tabs>
    </w:pPr>
    <w:r w:rsidRPr="005F759A">
      <w:rPr>
        <w:rStyle w:val="Ttulo3Car"/>
      </w:rPr>
      <w:t xml:space="preserve">Unidad </w:t>
    </w:r>
    <w:r w:rsidR="00F54EF3">
      <w:rPr>
        <w:rStyle w:val="Ttulo3Car"/>
      </w:rPr>
      <w:t>6</w:t>
    </w:r>
    <w:r>
      <w:rPr>
        <w:rStyle w:val="Ttulo3Car"/>
      </w:rPr>
      <w:t xml:space="preserve"> </w:t>
    </w:r>
    <w:r>
      <w:rPr>
        <w:rStyle w:val="Ttulo1Car"/>
      </w:rPr>
      <w:t>Derivadas</w:t>
    </w:r>
  </w:p>
  <w:p w:rsidR="00F43297" w:rsidRDefault="00811DBF" w:rsidP="00A8768C">
    <w:pPr>
      <w:spacing w:before="240" w:after="240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56845</wp:posOffset>
              </wp:positionV>
              <wp:extent cx="3945890" cy="487680"/>
              <wp:effectExtent l="0" t="0" r="0" b="0"/>
              <wp:wrapNone/>
              <wp:docPr id="1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4589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43297" w:rsidRPr="00973C8B" w:rsidRDefault="00F43297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Derivada</w:t>
                          </w:r>
                          <w:r w:rsidR="005E0A08">
                            <w:rPr>
                              <w:lang w:val="es-ES"/>
                            </w:rPr>
                            <w:t>s</w:t>
                          </w:r>
                          <w:r>
                            <w:rPr>
                              <w:lang w:val="es-ES"/>
                            </w:rPr>
                            <w:t xml:space="preserve"> de las operaciones con funcion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2.35pt;width:310.7pt;height:38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x/6tgIAALo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" filled="f" stroked="f">
              <v:textbox>
                <w:txbxContent>
                  <w:p w:rsidR="00F43297" w:rsidRPr="00973C8B" w:rsidRDefault="00F43297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Derivada</w:t>
                    </w:r>
                    <w:r w:rsidR="005E0A08">
                      <w:rPr>
                        <w:lang w:val="es-ES"/>
                      </w:rPr>
                      <w:t>s</w:t>
                    </w:r>
                    <w:r>
                      <w:rPr>
                        <w:lang w:val="es-ES"/>
                      </w:rPr>
                      <w:t xml:space="preserve"> de las operaciones con funciones</w:t>
                    </w:r>
                  </w:p>
                </w:txbxContent>
              </v:textbox>
            </v:shape>
          </w:pict>
        </mc:Fallback>
      </mc:AlternateContent>
    </w:r>
    <w:r w:rsidR="00F43297" w:rsidRPr="005F759A">
      <w:rPr>
        <w:noProof/>
        <w:lang w:val="es-ES"/>
      </w:rPr>
      <w:drawing>
        <wp:inline distT="0" distB="0" distL="0" distR="0">
          <wp:extent cx="6296025" cy="419100"/>
          <wp:effectExtent l="19050" t="0" r="9525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9602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3297" w:rsidRDefault="00F43297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3297" w:rsidRPr="00CE3281" w:rsidRDefault="00F43297" w:rsidP="00CE328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75857"/>
    <w:multiLevelType w:val="hybridMultilevel"/>
    <w:tmpl w:val="E62812B8"/>
    <w:lvl w:ilvl="0" w:tplc="E488BCC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E1D87"/>
    <w:multiLevelType w:val="hybridMultilevel"/>
    <w:tmpl w:val="0F1C0C98"/>
    <w:lvl w:ilvl="0" w:tplc="6E46D4C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2D08B9"/>
    <w:multiLevelType w:val="hybridMultilevel"/>
    <w:tmpl w:val="97A652F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C60C87"/>
    <w:multiLevelType w:val="hybridMultilevel"/>
    <w:tmpl w:val="4AA06F76"/>
    <w:lvl w:ilvl="0" w:tplc="8B7C76B8">
      <w:start w:val="1"/>
      <w:numFmt w:val="lowerLetter"/>
      <w:lvlText w:val="%1)"/>
      <w:lvlJc w:val="left"/>
      <w:pPr>
        <w:ind w:left="785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</w:lvl>
    <w:lvl w:ilvl="3" w:tplc="0C0A000F" w:tentative="1">
      <w:start w:val="1"/>
      <w:numFmt w:val="decimal"/>
      <w:lvlText w:val="%4."/>
      <w:lvlJc w:val="left"/>
      <w:pPr>
        <w:ind w:left="2945" w:hanging="360"/>
      </w:p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</w:lvl>
    <w:lvl w:ilvl="6" w:tplc="0C0A000F" w:tentative="1">
      <w:start w:val="1"/>
      <w:numFmt w:val="decimal"/>
      <w:lvlText w:val="%7."/>
      <w:lvlJc w:val="left"/>
      <w:pPr>
        <w:ind w:left="5105" w:hanging="360"/>
      </w:p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AE3628"/>
    <w:multiLevelType w:val="hybridMultilevel"/>
    <w:tmpl w:val="9FB44C48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0" w15:restartNumberingAfterBreak="0">
    <w:nsid w:val="49FB62C4"/>
    <w:multiLevelType w:val="hybridMultilevel"/>
    <w:tmpl w:val="38A44072"/>
    <w:lvl w:ilvl="0" w:tplc="C92EA686">
      <w:start w:val="1"/>
      <w:numFmt w:val="lowerLetter"/>
      <w:pStyle w:val="05Enunciadoapartados"/>
      <w:lvlText w:val="%1)"/>
      <w:lvlJc w:val="left"/>
      <w:pPr>
        <w:ind w:left="1145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12D6BA6"/>
    <w:multiLevelType w:val="hybridMultilevel"/>
    <w:tmpl w:val="78CCC2E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584658"/>
    <w:multiLevelType w:val="hybridMultilevel"/>
    <w:tmpl w:val="2F16B28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A56418"/>
    <w:multiLevelType w:val="hybridMultilevel"/>
    <w:tmpl w:val="DD56EE3A"/>
    <w:lvl w:ilvl="0" w:tplc="B5A2764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6"/>
  </w:num>
  <w:num w:numId="2">
    <w:abstractNumId w:val="11"/>
  </w:num>
  <w:num w:numId="3">
    <w:abstractNumId w:val="1"/>
  </w:num>
  <w:num w:numId="4">
    <w:abstractNumId w:val="11"/>
    <w:lvlOverride w:ilvl="0">
      <w:startOverride w:val="1"/>
    </w:lvlOverride>
  </w:num>
  <w:num w:numId="5">
    <w:abstractNumId w:val="3"/>
  </w:num>
  <w:num w:numId="6">
    <w:abstractNumId w:val="10"/>
  </w:num>
  <w:num w:numId="7">
    <w:abstractNumId w:val="10"/>
    <w:lvlOverride w:ilvl="0">
      <w:startOverride w:val="1"/>
    </w:lvlOverride>
  </w:num>
  <w:num w:numId="8">
    <w:abstractNumId w:val="15"/>
  </w:num>
  <w:num w:numId="9">
    <w:abstractNumId w:val="10"/>
    <w:lvlOverride w:ilvl="0">
      <w:startOverride w:val="1"/>
    </w:lvlOverride>
  </w:num>
  <w:num w:numId="10">
    <w:abstractNumId w:val="10"/>
    <w:lvlOverride w:ilvl="0">
      <w:startOverride w:val="1"/>
    </w:lvlOverride>
  </w:num>
  <w:num w:numId="11">
    <w:abstractNumId w:val="9"/>
  </w:num>
  <w:num w:numId="12">
    <w:abstractNumId w:val="10"/>
    <w:lvlOverride w:ilvl="0">
      <w:startOverride w:val="1"/>
    </w:lvlOverride>
  </w:num>
  <w:num w:numId="13">
    <w:abstractNumId w:val="8"/>
  </w:num>
  <w:num w:numId="14">
    <w:abstractNumId w:val="5"/>
  </w:num>
  <w:num w:numId="15">
    <w:abstractNumId w:val="0"/>
  </w:num>
  <w:num w:numId="16">
    <w:abstractNumId w:val="12"/>
  </w:num>
  <w:num w:numId="17">
    <w:abstractNumId w:val="13"/>
  </w:num>
  <w:num w:numId="18">
    <w:abstractNumId w:val="14"/>
  </w:num>
  <w:num w:numId="19">
    <w:abstractNumId w:val="7"/>
  </w:num>
  <w:num w:numId="20">
    <w:abstractNumId w:val="4"/>
  </w:num>
  <w:num w:numId="21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8AD"/>
    <w:rsid w:val="0002194A"/>
    <w:rsid w:val="00021C5F"/>
    <w:rsid w:val="000221AC"/>
    <w:rsid w:val="00022B1A"/>
    <w:rsid w:val="0002367F"/>
    <w:rsid w:val="00025FE8"/>
    <w:rsid w:val="00027066"/>
    <w:rsid w:val="00027AB3"/>
    <w:rsid w:val="00030CC9"/>
    <w:rsid w:val="00031ABA"/>
    <w:rsid w:val="0003263E"/>
    <w:rsid w:val="000347EA"/>
    <w:rsid w:val="0004306E"/>
    <w:rsid w:val="000444D1"/>
    <w:rsid w:val="000452F7"/>
    <w:rsid w:val="00050A92"/>
    <w:rsid w:val="0005167A"/>
    <w:rsid w:val="00051780"/>
    <w:rsid w:val="00052898"/>
    <w:rsid w:val="00055B2C"/>
    <w:rsid w:val="00056A4A"/>
    <w:rsid w:val="00057164"/>
    <w:rsid w:val="00060C7C"/>
    <w:rsid w:val="0006109C"/>
    <w:rsid w:val="000613C1"/>
    <w:rsid w:val="00061C9E"/>
    <w:rsid w:val="000621E1"/>
    <w:rsid w:val="00070690"/>
    <w:rsid w:val="00072254"/>
    <w:rsid w:val="00073CBD"/>
    <w:rsid w:val="00074D3A"/>
    <w:rsid w:val="00075F87"/>
    <w:rsid w:val="0007650F"/>
    <w:rsid w:val="00076FFA"/>
    <w:rsid w:val="00081FE8"/>
    <w:rsid w:val="0008291B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3E8B"/>
    <w:rsid w:val="000955BC"/>
    <w:rsid w:val="00096F36"/>
    <w:rsid w:val="0009742F"/>
    <w:rsid w:val="00097B60"/>
    <w:rsid w:val="00097D7D"/>
    <w:rsid w:val="000A4AE3"/>
    <w:rsid w:val="000A62BD"/>
    <w:rsid w:val="000A67AE"/>
    <w:rsid w:val="000B0882"/>
    <w:rsid w:val="000B1415"/>
    <w:rsid w:val="000B3716"/>
    <w:rsid w:val="000B3B34"/>
    <w:rsid w:val="000B4946"/>
    <w:rsid w:val="000B6D4D"/>
    <w:rsid w:val="000B712B"/>
    <w:rsid w:val="000B7DE6"/>
    <w:rsid w:val="000C0632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05D7D"/>
    <w:rsid w:val="001102D8"/>
    <w:rsid w:val="001118BE"/>
    <w:rsid w:val="00113112"/>
    <w:rsid w:val="00114B53"/>
    <w:rsid w:val="0011539D"/>
    <w:rsid w:val="0011654C"/>
    <w:rsid w:val="00117747"/>
    <w:rsid w:val="00117891"/>
    <w:rsid w:val="00120E20"/>
    <w:rsid w:val="00122003"/>
    <w:rsid w:val="00122595"/>
    <w:rsid w:val="00124F32"/>
    <w:rsid w:val="0013382E"/>
    <w:rsid w:val="001349DE"/>
    <w:rsid w:val="00134F4B"/>
    <w:rsid w:val="00135D57"/>
    <w:rsid w:val="0014208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4DB6"/>
    <w:rsid w:val="0016687D"/>
    <w:rsid w:val="00167CF5"/>
    <w:rsid w:val="00173549"/>
    <w:rsid w:val="00173706"/>
    <w:rsid w:val="00176738"/>
    <w:rsid w:val="001768D4"/>
    <w:rsid w:val="001771E1"/>
    <w:rsid w:val="00177EC4"/>
    <w:rsid w:val="00180A08"/>
    <w:rsid w:val="00184BAE"/>
    <w:rsid w:val="0019179C"/>
    <w:rsid w:val="00193FEE"/>
    <w:rsid w:val="00194724"/>
    <w:rsid w:val="00194F1C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2B23"/>
    <w:rsid w:val="001D3CE6"/>
    <w:rsid w:val="001D46FE"/>
    <w:rsid w:val="001D497B"/>
    <w:rsid w:val="001D674A"/>
    <w:rsid w:val="001D6DD1"/>
    <w:rsid w:val="001E2187"/>
    <w:rsid w:val="001E4E60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6C6"/>
    <w:rsid w:val="002009FC"/>
    <w:rsid w:val="00202E65"/>
    <w:rsid w:val="00203C1B"/>
    <w:rsid w:val="002111E8"/>
    <w:rsid w:val="0021275A"/>
    <w:rsid w:val="00212A42"/>
    <w:rsid w:val="002132BA"/>
    <w:rsid w:val="00216308"/>
    <w:rsid w:val="0021709B"/>
    <w:rsid w:val="00222EEF"/>
    <w:rsid w:val="00226B01"/>
    <w:rsid w:val="00227358"/>
    <w:rsid w:val="00230B84"/>
    <w:rsid w:val="00230FE3"/>
    <w:rsid w:val="00231287"/>
    <w:rsid w:val="002312DE"/>
    <w:rsid w:val="00232B34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52962"/>
    <w:rsid w:val="00261AD1"/>
    <w:rsid w:val="00262E6B"/>
    <w:rsid w:val="0026532C"/>
    <w:rsid w:val="002657A8"/>
    <w:rsid w:val="00265DB1"/>
    <w:rsid w:val="00266541"/>
    <w:rsid w:val="002679D2"/>
    <w:rsid w:val="00271D66"/>
    <w:rsid w:val="00273049"/>
    <w:rsid w:val="0027434E"/>
    <w:rsid w:val="0027438F"/>
    <w:rsid w:val="00283C9E"/>
    <w:rsid w:val="00284346"/>
    <w:rsid w:val="00284746"/>
    <w:rsid w:val="00284D52"/>
    <w:rsid w:val="00286781"/>
    <w:rsid w:val="00295B86"/>
    <w:rsid w:val="002A265C"/>
    <w:rsid w:val="002A2D15"/>
    <w:rsid w:val="002A3BAB"/>
    <w:rsid w:val="002A6C0F"/>
    <w:rsid w:val="002A7F32"/>
    <w:rsid w:val="002B4937"/>
    <w:rsid w:val="002C094F"/>
    <w:rsid w:val="002C4FF2"/>
    <w:rsid w:val="002C5D72"/>
    <w:rsid w:val="002C707A"/>
    <w:rsid w:val="002C73B8"/>
    <w:rsid w:val="002D0BF4"/>
    <w:rsid w:val="002D2F67"/>
    <w:rsid w:val="002D303F"/>
    <w:rsid w:val="002D4D61"/>
    <w:rsid w:val="002D5998"/>
    <w:rsid w:val="002E0850"/>
    <w:rsid w:val="002E2D5F"/>
    <w:rsid w:val="002F0C3F"/>
    <w:rsid w:val="002F1520"/>
    <w:rsid w:val="002F1A38"/>
    <w:rsid w:val="002F1C4D"/>
    <w:rsid w:val="002F1CA5"/>
    <w:rsid w:val="002F1E29"/>
    <w:rsid w:val="002F2724"/>
    <w:rsid w:val="002F5DE9"/>
    <w:rsid w:val="002F7E7E"/>
    <w:rsid w:val="003002E5"/>
    <w:rsid w:val="003004CE"/>
    <w:rsid w:val="0030100A"/>
    <w:rsid w:val="00302302"/>
    <w:rsid w:val="003037B9"/>
    <w:rsid w:val="00303F21"/>
    <w:rsid w:val="00304C15"/>
    <w:rsid w:val="0030660B"/>
    <w:rsid w:val="00306F61"/>
    <w:rsid w:val="003071C1"/>
    <w:rsid w:val="0030743F"/>
    <w:rsid w:val="0030782B"/>
    <w:rsid w:val="00310D11"/>
    <w:rsid w:val="003113E9"/>
    <w:rsid w:val="00312493"/>
    <w:rsid w:val="00312717"/>
    <w:rsid w:val="00313070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37D2"/>
    <w:rsid w:val="00336A3D"/>
    <w:rsid w:val="003372B8"/>
    <w:rsid w:val="00337D83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5C4B"/>
    <w:rsid w:val="00367B23"/>
    <w:rsid w:val="00367DE0"/>
    <w:rsid w:val="00367FED"/>
    <w:rsid w:val="0037542A"/>
    <w:rsid w:val="00375C27"/>
    <w:rsid w:val="00377BB8"/>
    <w:rsid w:val="00380D2E"/>
    <w:rsid w:val="00381D8F"/>
    <w:rsid w:val="0038357B"/>
    <w:rsid w:val="00383BEA"/>
    <w:rsid w:val="003849AF"/>
    <w:rsid w:val="00386F1E"/>
    <w:rsid w:val="003879C2"/>
    <w:rsid w:val="003908A9"/>
    <w:rsid w:val="00392582"/>
    <w:rsid w:val="0039282E"/>
    <w:rsid w:val="00393511"/>
    <w:rsid w:val="00394858"/>
    <w:rsid w:val="00395501"/>
    <w:rsid w:val="00395FBA"/>
    <w:rsid w:val="0039684B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051B"/>
    <w:rsid w:val="003C0BB8"/>
    <w:rsid w:val="003C13BC"/>
    <w:rsid w:val="003C156A"/>
    <w:rsid w:val="003C1E5D"/>
    <w:rsid w:val="003C2C3D"/>
    <w:rsid w:val="003C47CF"/>
    <w:rsid w:val="003C4EDA"/>
    <w:rsid w:val="003C51DD"/>
    <w:rsid w:val="003C6DC6"/>
    <w:rsid w:val="003C7DA8"/>
    <w:rsid w:val="003D0371"/>
    <w:rsid w:val="003D3C34"/>
    <w:rsid w:val="003D4FC3"/>
    <w:rsid w:val="003D5E2B"/>
    <w:rsid w:val="003D6384"/>
    <w:rsid w:val="003D6F19"/>
    <w:rsid w:val="003D7309"/>
    <w:rsid w:val="003E1388"/>
    <w:rsid w:val="003E1AF9"/>
    <w:rsid w:val="003E35D6"/>
    <w:rsid w:val="003E3AA8"/>
    <w:rsid w:val="003F0081"/>
    <w:rsid w:val="003F0C4C"/>
    <w:rsid w:val="003F13AE"/>
    <w:rsid w:val="003F2930"/>
    <w:rsid w:val="003F355B"/>
    <w:rsid w:val="003F683D"/>
    <w:rsid w:val="003F7779"/>
    <w:rsid w:val="003F7E0F"/>
    <w:rsid w:val="00404F12"/>
    <w:rsid w:val="00405F64"/>
    <w:rsid w:val="0040697A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201E"/>
    <w:rsid w:val="00433AFE"/>
    <w:rsid w:val="00433B56"/>
    <w:rsid w:val="00434258"/>
    <w:rsid w:val="00434328"/>
    <w:rsid w:val="00434472"/>
    <w:rsid w:val="0043493C"/>
    <w:rsid w:val="00434D99"/>
    <w:rsid w:val="00434DD9"/>
    <w:rsid w:val="00435922"/>
    <w:rsid w:val="00435E0D"/>
    <w:rsid w:val="00435E63"/>
    <w:rsid w:val="00440CA7"/>
    <w:rsid w:val="00442003"/>
    <w:rsid w:val="004427A5"/>
    <w:rsid w:val="00442F9A"/>
    <w:rsid w:val="004449BE"/>
    <w:rsid w:val="00445A86"/>
    <w:rsid w:val="00452679"/>
    <w:rsid w:val="004558CB"/>
    <w:rsid w:val="00457B63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76673"/>
    <w:rsid w:val="004823B8"/>
    <w:rsid w:val="00482AC0"/>
    <w:rsid w:val="00484D95"/>
    <w:rsid w:val="00484EF5"/>
    <w:rsid w:val="00485623"/>
    <w:rsid w:val="00485C6C"/>
    <w:rsid w:val="00486F56"/>
    <w:rsid w:val="004878EA"/>
    <w:rsid w:val="004901FF"/>
    <w:rsid w:val="00490EE8"/>
    <w:rsid w:val="004925C3"/>
    <w:rsid w:val="00497ED6"/>
    <w:rsid w:val="004A1519"/>
    <w:rsid w:val="004A3174"/>
    <w:rsid w:val="004A32DA"/>
    <w:rsid w:val="004A3317"/>
    <w:rsid w:val="004A3B85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1FD2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D7B1D"/>
    <w:rsid w:val="004E4897"/>
    <w:rsid w:val="004E4F8B"/>
    <w:rsid w:val="004E5D6B"/>
    <w:rsid w:val="004E6E27"/>
    <w:rsid w:val="004F01C9"/>
    <w:rsid w:val="004F0776"/>
    <w:rsid w:val="004F2C0E"/>
    <w:rsid w:val="004F4D8A"/>
    <w:rsid w:val="004F6ADE"/>
    <w:rsid w:val="0050020F"/>
    <w:rsid w:val="00503AF0"/>
    <w:rsid w:val="00505890"/>
    <w:rsid w:val="0050735C"/>
    <w:rsid w:val="00510427"/>
    <w:rsid w:val="00510798"/>
    <w:rsid w:val="005113B0"/>
    <w:rsid w:val="00511968"/>
    <w:rsid w:val="00511A28"/>
    <w:rsid w:val="00511AE2"/>
    <w:rsid w:val="00511EB6"/>
    <w:rsid w:val="00520241"/>
    <w:rsid w:val="00521044"/>
    <w:rsid w:val="0052462B"/>
    <w:rsid w:val="00527395"/>
    <w:rsid w:val="00527FA1"/>
    <w:rsid w:val="0053092D"/>
    <w:rsid w:val="00530F06"/>
    <w:rsid w:val="00531720"/>
    <w:rsid w:val="00537003"/>
    <w:rsid w:val="00543F04"/>
    <w:rsid w:val="005442CA"/>
    <w:rsid w:val="00546736"/>
    <w:rsid w:val="00546C9F"/>
    <w:rsid w:val="00547849"/>
    <w:rsid w:val="00547C13"/>
    <w:rsid w:val="005538D0"/>
    <w:rsid w:val="00553970"/>
    <w:rsid w:val="00553D47"/>
    <w:rsid w:val="00554411"/>
    <w:rsid w:val="005547A9"/>
    <w:rsid w:val="005571A9"/>
    <w:rsid w:val="00557E1F"/>
    <w:rsid w:val="00560D75"/>
    <w:rsid w:val="00561A6F"/>
    <w:rsid w:val="00562463"/>
    <w:rsid w:val="005651C7"/>
    <w:rsid w:val="00565A43"/>
    <w:rsid w:val="00565E8B"/>
    <w:rsid w:val="00565EAF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3203"/>
    <w:rsid w:val="005A4D92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2A18"/>
    <w:rsid w:val="005D4903"/>
    <w:rsid w:val="005D66C8"/>
    <w:rsid w:val="005E00DE"/>
    <w:rsid w:val="005E03B9"/>
    <w:rsid w:val="005E0A08"/>
    <w:rsid w:val="005E0A94"/>
    <w:rsid w:val="005E4D44"/>
    <w:rsid w:val="005F213B"/>
    <w:rsid w:val="005F3998"/>
    <w:rsid w:val="005F4C36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63"/>
    <w:rsid w:val="00621DE0"/>
    <w:rsid w:val="006241EB"/>
    <w:rsid w:val="0062558E"/>
    <w:rsid w:val="00625825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677D8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0CB1"/>
    <w:rsid w:val="00692B49"/>
    <w:rsid w:val="006947BA"/>
    <w:rsid w:val="00695554"/>
    <w:rsid w:val="006A26EB"/>
    <w:rsid w:val="006A28FD"/>
    <w:rsid w:val="006A2AA6"/>
    <w:rsid w:val="006A3F6E"/>
    <w:rsid w:val="006A5A9E"/>
    <w:rsid w:val="006B56D0"/>
    <w:rsid w:val="006B7A0F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0A3A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159B2"/>
    <w:rsid w:val="007169BE"/>
    <w:rsid w:val="00716CA8"/>
    <w:rsid w:val="0072072D"/>
    <w:rsid w:val="00722D30"/>
    <w:rsid w:val="007265C6"/>
    <w:rsid w:val="00731054"/>
    <w:rsid w:val="007322C2"/>
    <w:rsid w:val="0073232C"/>
    <w:rsid w:val="00734002"/>
    <w:rsid w:val="00735917"/>
    <w:rsid w:val="0073671B"/>
    <w:rsid w:val="007405A2"/>
    <w:rsid w:val="00740CC2"/>
    <w:rsid w:val="007420B5"/>
    <w:rsid w:val="00742992"/>
    <w:rsid w:val="0074359C"/>
    <w:rsid w:val="00744A47"/>
    <w:rsid w:val="00745202"/>
    <w:rsid w:val="00746D90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45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6851"/>
    <w:rsid w:val="007877C1"/>
    <w:rsid w:val="007905E6"/>
    <w:rsid w:val="00790FB4"/>
    <w:rsid w:val="007914D8"/>
    <w:rsid w:val="0079177A"/>
    <w:rsid w:val="007944E7"/>
    <w:rsid w:val="00794FA0"/>
    <w:rsid w:val="007968B1"/>
    <w:rsid w:val="007A00BD"/>
    <w:rsid w:val="007A188D"/>
    <w:rsid w:val="007A3003"/>
    <w:rsid w:val="007A363B"/>
    <w:rsid w:val="007A7342"/>
    <w:rsid w:val="007A74FE"/>
    <w:rsid w:val="007A7C17"/>
    <w:rsid w:val="007B0107"/>
    <w:rsid w:val="007B0A8D"/>
    <w:rsid w:val="007B1FF5"/>
    <w:rsid w:val="007B2BEC"/>
    <w:rsid w:val="007B31B4"/>
    <w:rsid w:val="007B5D25"/>
    <w:rsid w:val="007B688D"/>
    <w:rsid w:val="007B6BDA"/>
    <w:rsid w:val="007C1800"/>
    <w:rsid w:val="007C27DC"/>
    <w:rsid w:val="007C5686"/>
    <w:rsid w:val="007C64D1"/>
    <w:rsid w:val="007D3038"/>
    <w:rsid w:val="007D3934"/>
    <w:rsid w:val="007D3CC8"/>
    <w:rsid w:val="007D673D"/>
    <w:rsid w:val="007D6D31"/>
    <w:rsid w:val="007D7B71"/>
    <w:rsid w:val="007E104F"/>
    <w:rsid w:val="007E3B6D"/>
    <w:rsid w:val="007E45FD"/>
    <w:rsid w:val="007E4F0C"/>
    <w:rsid w:val="007F0B06"/>
    <w:rsid w:val="007F0BB3"/>
    <w:rsid w:val="007F2D2A"/>
    <w:rsid w:val="007F33B1"/>
    <w:rsid w:val="007F3B29"/>
    <w:rsid w:val="007F599F"/>
    <w:rsid w:val="007F6A79"/>
    <w:rsid w:val="00800328"/>
    <w:rsid w:val="00802067"/>
    <w:rsid w:val="00805684"/>
    <w:rsid w:val="0080588D"/>
    <w:rsid w:val="00807557"/>
    <w:rsid w:val="00807D84"/>
    <w:rsid w:val="0081162C"/>
    <w:rsid w:val="00811DBF"/>
    <w:rsid w:val="00811EA0"/>
    <w:rsid w:val="00816064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339D6"/>
    <w:rsid w:val="00843AD3"/>
    <w:rsid w:val="0084425F"/>
    <w:rsid w:val="00847139"/>
    <w:rsid w:val="008475CD"/>
    <w:rsid w:val="00847987"/>
    <w:rsid w:val="0085258D"/>
    <w:rsid w:val="00855351"/>
    <w:rsid w:val="008562B4"/>
    <w:rsid w:val="008571BF"/>
    <w:rsid w:val="008606D4"/>
    <w:rsid w:val="00864887"/>
    <w:rsid w:val="0086573D"/>
    <w:rsid w:val="00865D84"/>
    <w:rsid w:val="00866D10"/>
    <w:rsid w:val="00867120"/>
    <w:rsid w:val="00867A73"/>
    <w:rsid w:val="0087050C"/>
    <w:rsid w:val="008705DD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87B1A"/>
    <w:rsid w:val="00891CE3"/>
    <w:rsid w:val="00894501"/>
    <w:rsid w:val="008959C0"/>
    <w:rsid w:val="008A040F"/>
    <w:rsid w:val="008A0E3C"/>
    <w:rsid w:val="008A472A"/>
    <w:rsid w:val="008A4E0B"/>
    <w:rsid w:val="008A5370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1EF1"/>
    <w:rsid w:val="008D2C93"/>
    <w:rsid w:val="008D510C"/>
    <w:rsid w:val="008D70FA"/>
    <w:rsid w:val="008D7190"/>
    <w:rsid w:val="008D7366"/>
    <w:rsid w:val="008E1D4C"/>
    <w:rsid w:val="008E3AAD"/>
    <w:rsid w:val="008E4506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903A62"/>
    <w:rsid w:val="00903B0A"/>
    <w:rsid w:val="00904CDB"/>
    <w:rsid w:val="009116EE"/>
    <w:rsid w:val="009127C4"/>
    <w:rsid w:val="009162DC"/>
    <w:rsid w:val="0092031E"/>
    <w:rsid w:val="0092172E"/>
    <w:rsid w:val="00921D99"/>
    <w:rsid w:val="00926125"/>
    <w:rsid w:val="0092663A"/>
    <w:rsid w:val="0092787A"/>
    <w:rsid w:val="00927CD5"/>
    <w:rsid w:val="00927CE6"/>
    <w:rsid w:val="00931350"/>
    <w:rsid w:val="009326AD"/>
    <w:rsid w:val="00935BD4"/>
    <w:rsid w:val="00935E16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3BF9"/>
    <w:rsid w:val="00965BB6"/>
    <w:rsid w:val="00965CF1"/>
    <w:rsid w:val="00966311"/>
    <w:rsid w:val="00966DA0"/>
    <w:rsid w:val="0097139E"/>
    <w:rsid w:val="009722C1"/>
    <w:rsid w:val="009735C9"/>
    <w:rsid w:val="00973C8B"/>
    <w:rsid w:val="0097495A"/>
    <w:rsid w:val="0097511F"/>
    <w:rsid w:val="00975981"/>
    <w:rsid w:val="00977350"/>
    <w:rsid w:val="009857D1"/>
    <w:rsid w:val="00987180"/>
    <w:rsid w:val="00990233"/>
    <w:rsid w:val="00990911"/>
    <w:rsid w:val="009909DD"/>
    <w:rsid w:val="00991E5B"/>
    <w:rsid w:val="00992AE5"/>
    <w:rsid w:val="0099316A"/>
    <w:rsid w:val="00994647"/>
    <w:rsid w:val="00994A5A"/>
    <w:rsid w:val="00994AD5"/>
    <w:rsid w:val="00997A42"/>
    <w:rsid w:val="009A0CB2"/>
    <w:rsid w:val="009A2712"/>
    <w:rsid w:val="009A34BA"/>
    <w:rsid w:val="009A3C74"/>
    <w:rsid w:val="009A5399"/>
    <w:rsid w:val="009A6558"/>
    <w:rsid w:val="009A79D9"/>
    <w:rsid w:val="009B0A9C"/>
    <w:rsid w:val="009B25D3"/>
    <w:rsid w:val="009B2A2E"/>
    <w:rsid w:val="009C1BE0"/>
    <w:rsid w:val="009C1F91"/>
    <w:rsid w:val="009C5636"/>
    <w:rsid w:val="009C56BC"/>
    <w:rsid w:val="009C5748"/>
    <w:rsid w:val="009C65A8"/>
    <w:rsid w:val="009D0927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2E30"/>
    <w:rsid w:val="00A141F6"/>
    <w:rsid w:val="00A1474C"/>
    <w:rsid w:val="00A2544C"/>
    <w:rsid w:val="00A263E4"/>
    <w:rsid w:val="00A26E9C"/>
    <w:rsid w:val="00A305E6"/>
    <w:rsid w:val="00A31CEE"/>
    <w:rsid w:val="00A33249"/>
    <w:rsid w:val="00A3405B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1D74"/>
    <w:rsid w:val="00A75250"/>
    <w:rsid w:val="00A76CFB"/>
    <w:rsid w:val="00A84350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A4B19"/>
    <w:rsid w:val="00AB0ED3"/>
    <w:rsid w:val="00AB37B0"/>
    <w:rsid w:val="00AB50EE"/>
    <w:rsid w:val="00AB5B11"/>
    <w:rsid w:val="00AB71B3"/>
    <w:rsid w:val="00AC2089"/>
    <w:rsid w:val="00AC308B"/>
    <w:rsid w:val="00AC3BD8"/>
    <w:rsid w:val="00AC6349"/>
    <w:rsid w:val="00AC65A8"/>
    <w:rsid w:val="00AC7564"/>
    <w:rsid w:val="00AC79A7"/>
    <w:rsid w:val="00AD19B9"/>
    <w:rsid w:val="00AD3625"/>
    <w:rsid w:val="00AD43CC"/>
    <w:rsid w:val="00AD66D5"/>
    <w:rsid w:val="00AD6884"/>
    <w:rsid w:val="00AE08A7"/>
    <w:rsid w:val="00AE08D6"/>
    <w:rsid w:val="00AE1ACB"/>
    <w:rsid w:val="00AE22EE"/>
    <w:rsid w:val="00AE38F6"/>
    <w:rsid w:val="00AE3F90"/>
    <w:rsid w:val="00AE4898"/>
    <w:rsid w:val="00AF0C67"/>
    <w:rsid w:val="00AF1A80"/>
    <w:rsid w:val="00AF27AE"/>
    <w:rsid w:val="00AF4FDE"/>
    <w:rsid w:val="00AF5338"/>
    <w:rsid w:val="00AF56AC"/>
    <w:rsid w:val="00AF6988"/>
    <w:rsid w:val="00AF6D54"/>
    <w:rsid w:val="00B00492"/>
    <w:rsid w:val="00B03D62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220F"/>
    <w:rsid w:val="00B3225F"/>
    <w:rsid w:val="00B32AAC"/>
    <w:rsid w:val="00B361D9"/>
    <w:rsid w:val="00B3731E"/>
    <w:rsid w:val="00B457C9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3543"/>
    <w:rsid w:val="00B64DB0"/>
    <w:rsid w:val="00B65919"/>
    <w:rsid w:val="00B667E8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77561"/>
    <w:rsid w:val="00B805EE"/>
    <w:rsid w:val="00B859A8"/>
    <w:rsid w:val="00B85ECE"/>
    <w:rsid w:val="00B90528"/>
    <w:rsid w:val="00B9188E"/>
    <w:rsid w:val="00B91DDF"/>
    <w:rsid w:val="00B932EF"/>
    <w:rsid w:val="00B93D1F"/>
    <w:rsid w:val="00B93DAF"/>
    <w:rsid w:val="00B94DA3"/>
    <w:rsid w:val="00B953E9"/>
    <w:rsid w:val="00B965DC"/>
    <w:rsid w:val="00B97B52"/>
    <w:rsid w:val="00B97FD5"/>
    <w:rsid w:val="00BA0D92"/>
    <w:rsid w:val="00BA29C6"/>
    <w:rsid w:val="00BA3D5D"/>
    <w:rsid w:val="00BA4BE6"/>
    <w:rsid w:val="00BA5F84"/>
    <w:rsid w:val="00BA6529"/>
    <w:rsid w:val="00BA69DC"/>
    <w:rsid w:val="00BA6E2C"/>
    <w:rsid w:val="00BB085B"/>
    <w:rsid w:val="00BB0DD5"/>
    <w:rsid w:val="00BB2711"/>
    <w:rsid w:val="00BB43C1"/>
    <w:rsid w:val="00BB4636"/>
    <w:rsid w:val="00BB576E"/>
    <w:rsid w:val="00BB6249"/>
    <w:rsid w:val="00BB7CC4"/>
    <w:rsid w:val="00BC0F79"/>
    <w:rsid w:val="00BC12E2"/>
    <w:rsid w:val="00BC1346"/>
    <w:rsid w:val="00BC1493"/>
    <w:rsid w:val="00BC183A"/>
    <w:rsid w:val="00BC1E10"/>
    <w:rsid w:val="00BC3DF3"/>
    <w:rsid w:val="00BC562D"/>
    <w:rsid w:val="00BC6B23"/>
    <w:rsid w:val="00BC7634"/>
    <w:rsid w:val="00BC76A0"/>
    <w:rsid w:val="00BD0A7A"/>
    <w:rsid w:val="00BD1D33"/>
    <w:rsid w:val="00BD322F"/>
    <w:rsid w:val="00BD377A"/>
    <w:rsid w:val="00BD47E8"/>
    <w:rsid w:val="00BD5F96"/>
    <w:rsid w:val="00BD74B2"/>
    <w:rsid w:val="00BE2962"/>
    <w:rsid w:val="00BE2D7E"/>
    <w:rsid w:val="00BE39CB"/>
    <w:rsid w:val="00BE4078"/>
    <w:rsid w:val="00BE43DE"/>
    <w:rsid w:val="00BE76A3"/>
    <w:rsid w:val="00BF13FB"/>
    <w:rsid w:val="00BF2C07"/>
    <w:rsid w:val="00BF35CE"/>
    <w:rsid w:val="00BF4192"/>
    <w:rsid w:val="00BF54CB"/>
    <w:rsid w:val="00BF6215"/>
    <w:rsid w:val="00BF757E"/>
    <w:rsid w:val="00C01BB6"/>
    <w:rsid w:val="00C02BCF"/>
    <w:rsid w:val="00C04688"/>
    <w:rsid w:val="00C047DB"/>
    <w:rsid w:val="00C0567F"/>
    <w:rsid w:val="00C06575"/>
    <w:rsid w:val="00C07C2F"/>
    <w:rsid w:val="00C113B1"/>
    <w:rsid w:val="00C11769"/>
    <w:rsid w:val="00C121FF"/>
    <w:rsid w:val="00C12A36"/>
    <w:rsid w:val="00C1362D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0CE6"/>
    <w:rsid w:val="00C51F41"/>
    <w:rsid w:val="00C57D83"/>
    <w:rsid w:val="00C60747"/>
    <w:rsid w:val="00C61413"/>
    <w:rsid w:val="00C63D19"/>
    <w:rsid w:val="00C640F1"/>
    <w:rsid w:val="00C64201"/>
    <w:rsid w:val="00C66233"/>
    <w:rsid w:val="00C66B30"/>
    <w:rsid w:val="00C70B11"/>
    <w:rsid w:val="00C70F42"/>
    <w:rsid w:val="00C71A8A"/>
    <w:rsid w:val="00C71F79"/>
    <w:rsid w:val="00C742C1"/>
    <w:rsid w:val="00C75E19"/>
    <w:rsid w:val="00C77C1F"/>
    <w:rsid w:val="00C8518C"/>
    <w:rsid w:val="00C86E06"/>
    <w:rsid w:val="00C87D1B"/>
    <w:rsid w:val="00C87F64"/>
    <w:rsid w:val="00C93B7B"/>
    <w:rsid w:val="00C948BC"/>
    <w:rsid w:val="00C96365"/>
    <w:rsid w:val="00CA2925"/>
    <w:rsid w:val="00CA3884"/>
    <w:rsid w:val="00CA5AF5"/>
    <w:rsid w:val="00CA6A7B"/>
    <w:rsid w:val="00CB0AA5"/>
    <w:rsid w:val="00CB0FAB"/>
    <w:rsid w:val="00CB19A8"/>
    <w:rsid w:val="00CB435A"/>
    <w:rsid w:val="00CB46BE"/>
    <w:rsid w:val="00CB533B"/>
    <w:rsid w:val="00CB63B9"/>
    <w:rsid w:val="00CC0290"/>
    <w:rsid w:val="00CC14C8"/>
    <w:rsid w:val="00CC3BBD"/>
    <w:rsid w:val="00CC3CF8"/>
    <w:rsid w:val="00CC4C72"/>
    <w:rsid w:val="00CC791B"/>
    <w:rsid w:val="00CD0785"/>
    <w:rsid w:val="00CD1612"/>
    <w:rsid w:val="00CD3F6B"/>
    <w:rsid w:val="00CD4950"/>
    <w:rsid w:val="00CD4C85"/>
    <w:rsid w:val="00CD4ED9"/>
    <w:rsid w:val="00CD5CCD"/>
    <w:rsid w:val="00CD68E6"/>
    <w:rsid w:val="00CE02D9"/>
    <w:rsid w:val="00CE0686"/>
    <w:rsid w:val="00CE1C20"/>
    <w:rsid w:val="00CE23A0"/>
    <w:rsid w:val="00CE3281"/>
    <w:rsid w:val="00CE39EC"/>
    <w:rsid w:val="00CE68A9"/>
    <w:rsid w:val="00CE6F7A"/>
    <w:rsid w:val="00CE77C5"/>
    <w:rsid w:val="00CF4535"/>
    <w:rsid w:val="00CF4FB1"/>
    <w:rsid w:val="00CF5F4D"/>
    <w:rsid w:val="00CF7A36"/>
    <w:rsid w:val="00D0050B"/>
    <w:rsid w:val="00D02AA3"/>
    <w:rsid w:val="00D06D67"/>
    <w:rsid w:val="00D100C0"/>
    <w:rsid w:val="00D13418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3F77"/>
    <w:rsid w:val="00D445FE"/>
    <w:rsid w:val="00D44C00"/>
    <w:rsid w:val="00D45899"/>
    <w:rsid w:val="00D45984"/>
    <w:rsid w:val="00D45CEC"/>
    <w:rsid w:val="00D4680F"/>
    <w:rsid w:val="00D46D1F"/>
    <w:rsid w:val="00D50184"/>
    <w:rsid w:val="00D5029F"/>
    <w:rsid w:val="00D50AC9"/>
    <w:rsid w:val="00D51E44"/>
    <w:rsid w:val="00D533FC"/>
    <w:rsid w:val="00D54252"/>
    <w:rsid w:val="00D5647F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C7D"/>
    <w:rsid w:val="00D930A3"/>
    <w:rsid w:val="00D93320"/>
    <w:rsid w:val="00D96AD1"/>
    <w:rsid w:val="00DA0AC7"/>
    <w:rsid w:val="00DA2BD9"/>
    <w:rsid w:val="00DA3654"/>
    <w:rsid w:val="00DA7426"/>
    <w:rsid w:val="00DA7F1E"/>
    <w:rsid w:val="00DB22E3"/>
    <w:rsid w:val="00DB4951"/>
    <w:rsid w:val="00DB4BFF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4EC6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E6D4F"/>
    <w:rsid w:val="00DE7E7C"/>
    <w:rsid w:val="00DF1502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2CC6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1E18"/>
    <w:rsid w:val="00E42456"/>
    <w:rsid w:val="00E44486"/>
    <w:rsid w:val="00E44652"/>
    <w:rsid w:val="00E4471F"/>
    <w:rsid w:val="00E44E09"/>
    <w:rsid w:val="00E501CB"/>
    <w:rsid w:val="00E5053C"/>
    <w:rsid w:val="00E514A5"/>
    <w:rsid w:val="00E51FE5"/>
    <w:rsid w:val="00E538DC"/>
    <w:rsid w:val="00E54060"/>
    <w:rsid w:val="00E54AB9"/>
    <w:rsid w:val="00E56F04"/>
    <w:rsid w:val="00E56F60"/>
    <w:rsid w:val="00E57F6D"/>
    <w:rsid w:val="00E60551"/>
    <w:rsid w:val="00E61DC1"/>
    <w:rsid w:val="00E6410C"/>
    <w:rsid w:val="00E64CFE"/>
    <w:rsid w:val="00E65915"/>
    <w:rsid w:val="00E71979"/>
    <w:rsid w:val="00E728DE"/>
    <w:rsid w:val="00E729B5"/>
    <w:rsid w:val="00E73502"/>
    <w:rsid w:val="00E73BD7"/>
    <w:rsid w:val="00E749D3"/>
    <w:rsid w:val="00E80C45"/>
    <w:rsid w:val="00E812C1"/>
    <w:rsid w:val="00E819DD"/>
    <w:rsid w:val="00E81A35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457"/>
    <w:rsid w:val="00EC4968"/>
    <w:rsid w:val="00EC506D"/>
    <w:rsid w:val="00EC51AF"/>
    <w:rsid w:val="00EC637F"/>
    <w:rsid w:val="00EC6E70"/>
    <w:rsid w:val="00ED1C08"/>
    <w:rsid w:val="00ED4811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0681"/>
    <w:rsid w:val="00F02F88"/>
    <w:rsid w:val="00F04A96"/>
    <w:rsid w:val="00F05780"/>
    <w:rsid w:val="00F10918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3297"/>
    <w:rsid w:val="00F44295"/>
    <w:rsid w:val="00F44AEF"/>
    <w:rsid w:val="00F46157"/>
    <w:rsid w:val="00F462C6"/>
    <w:rsid w:val="00F465A4"/>
    <w:rsid w:val="00F465E5"/>
    <w:rsid w:val="00F50AC3"/>
    <w:rsid w:val="00F54EF3"/>
    <w:rsid w:val="00F55197"/>
    <w:rsid w:val="00F55570"/>
    <w:rsid w:val="00F56816"/>
    <w:rsid w:val="00F60246"/>
    <w:rsid w:val="00F60BDE"/>
    <w:rsid w:val="00F62187"/>
    <w:rsid w:val="00F64C0D"/>
    <w:rsid w:val="00F7474A"/>
    <w:rsid w:val="00F76F87"/>
    <w:rsid w:val="00F776CA"/>
    <w:rsid w:val="00F80148"/>
    <w:rsid w:val="00F82A26"/>
    <w:rsid w:val="00F842C3"/>
    <w:rsid w:val="00F84B85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1BCC"/>
    <w:rsid w:val="00FB2C49"/>
    <w:rsid w:val="00FB2F26"/>
    <w:rsid w:val="00FB3D86"/>
    <w:rsid w:val="00FB6788"/>
    <w:rsid w:val="00FB68DB"/>
    <w:rsid w:val="00FC19B4"/>
    <w:rsid w:val="00FC371C"/>
    <w:rsid w:val="00FC3943"/>
    <w:rsid w:val="00FC4CBA"/>
    <w:rsid w:val="00FC5D93"/>
    <w:rsid w:val="00FC6874"/>
    <w:rsid w:val="00FC6D6C"/>
    <w:rsid w:val="00FC7607"/>
    <w:rsid w:val="00FD4CE5"/>
    <w:rsid w:val="00FD59B7"/>
    <w:rsid w:val="00FD5A28"/>
    <w:rsid w:val="00FD5EAF"/>
    <w:rsid w:val="00FE01F9"/>
    <w:rsid w:val="00FE030C"/>
    <w:rsid w:val="00FE0DE0"/>
    <w:rsid w:val="00FE2338"/>
    <w:rsid w:val="00FE34A7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5:docId w15:val="{C196F2F3-8E94-4865-9526-F3C733C1F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character" w:customStyle="1" w:styleId="EncabezadoCar">
    <w:name w:val="Encabezado Car"/>
    <w:basedOn w:val="Fuentedeprrafopredeter"/>
    <w:link w:val="Encabezado"/>
    <w:rsid w:val="00C04688"/>
    <w:rPr>
      <w:rFonts w:ascii="Arial" w:hAnsi="Arial"/>
      <w:sz w:val="22"/>
      <w:szCs w:val="24"/>
      <w:lang w:val="es-ES_tradnl"/>
    </w:rPr>
  </w:style>
  <w:style w:type="paragraph" w:styleId="Prrafodelista">
    <w:name w:val="List Paragraph"/>
    <w:basedOn w:val="Normal"/>
    <w:uiPriority w:val="34"/>
    <w:qFormat/>
    <w:rsid w:val="006677D8"/>
    <w:pPr>
      <w:ind w:left="720"/>
      <w:contextualSpacing/>
    </w:pPr>
  </w:style>
  <w:style w:type="paragraph" w:customStyle="1" w:styleId="Pa5">
    <w:name w:val="Pa5"/>
    <w:basedOn w:val="Normal"/>
    <w:next w:val="Normal"/>
    <w:uiPriority w:val="99"/>
    <w:rsid w:val="00025FE8"/>
    <w:pPr>
      <w:autoSpaceDE w:val="0"/>
      <w:autoSpaceDN w:val="0"/>
      <w:adjustRightInd w:val="0"/>
      <w:spacing w:after="0" w:line="261" w:lineRule="atLeast"/>
      <w:jc w:val="left"/>
    </w:pPr>
    <w:rPr>
      <w:rFonts w:ascii="Minion Pro" w:hAnsi="Minion Pro"/>
      <w:sz w:val="24"/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9565096-353D-4635-AE92-EA167440F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0</Words>
  <Characters>1875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nsolidación. Derivada de las operaciones con funciones</vt:lpstr>
    </vt:vector>
  </TitlesOfParts>
  <Company>Grupo Editorial SM</Company>
  <LinksUpToDate>false</LinksUpToDate>
  <CharactersWithSpaces>2211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olidación. Derivada de las operaciones con funciones</dc:title>
  <dc:creator>aandres</dc:creator>
  <cp:lastModifiedBy>A03718</cp:lastModifiedBy>
  <cp:revision>2</cp:revision>
  <cp:lastPrinted>2016-01-30T12:49:00Z</cp:lastPrinted>
  <dcterms:created xsi:type="dcterms:W3CDTF">2020-03-13T09:27:00Z</dcterms:created>
  <dcterms:modified xsi:type="dcterms:W3CDTF">2020-03-13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